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notesSlides/notesSlide1.xml" ContentType="application/vnd.openxmlformats-officedocument.presentationml.notesSlide+xml"/>
  <Override PartName="/ppt/comments/comment1.xml" ContentType="application/vnd.openxmlformats-officedocument.presentationml.comment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notesSlides/notesSlide2.xml" ContentType="application/vnd.openxmlformats-officedocument.presentationml.notesSlide+xml"/>
  <Override PartName="/ppt/tags/tag12.xml" ContentType="application/vnd.openxmlformats-officedocument.presentationml.tags+xml"/>
  <Override PartName="/ppt/notesSlides/notesSlide3.xml" ContentType="application/vnd.openxmlformats-officedocument.presentationml.notesSlide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notesSlides/notesSlide4.xml" ContentType="application/vnd.openxmlformats-officedocument.presentationml.notesSlide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b3fd3fe627234b02" Type="http://schemas.microsoft.com/office/2007/relationships/ui/extensibility" Target="customUI/customUI14.xml"/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349" r:id="rId2"/>
    <p:sldId id="258" r:id="rId3"/>
    <p:sldId id="270" r:id="rId4"/>
    <p:sldId id="304" r:id="rId5"/>
    <p:sldId id="350" r:id="rId6"/>
    <p:sldId id="351" r:id="rId7"/>
    <p:sldId id="352" r:id="rId8"/>
    <p:sldId id="353" r:id="rId9"/>
    <p:sldId id="354" r:id="rId10"/>
    <p:sldId id="355" r:id="rId11"/>
    <p:sldId id="356" r:id="rId12"/>
    <p:sldId id="357" r:id="rId13"/>
    <p:sldId id="358" r:id="rId14"/>
    <p:sldId id="359" r:id="rId15"/>
    <p:sldId id="360" r:id="rId16"/>
  </p:sldIdLst>
  <p:sldSz cx="12192000" cy="6858000"/>
  <p:notesSz cx="6858000" cy="9144000"/>
  <p:custDataLst>
    <p:tags r:id="rId18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2" pos="3840" userDrawn="1">
          <p15:clr>
            <a:srgbClr val="A4A3A4"/>
          </p15:clr>
        </p15:guide>
        <p15:guide id="3" orient="horz" pos="216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rần Văn Vinh" initials="TVV" lastIdx="41" clrIdx="0">
    <p:extLst>
      <p:ext uri="{19B8F6BF-5375-455C-9EA6-DF929625EA0E}">
        <p15:presenceInfo xmlns:p15="http://schemas.microsoft.com/office/powerpoint/2012/main" userId="8acf4a04c5d7fa52" providerId="Windows Live"/>
      </p:ext>
    </p:extLst>
  </p:cmAuthor>
  <p:cmAuthor id="2" name="Administrator" initials="Microsoft" lastIdx="0" clrIdx="1"/>
  <p:cmAuthor id="3" name="H2" initials="H" lastIdx="26" clrIdx="2">
    <p:extLst>
      <p:ext uri="{19B8F6BF-5375-455C-9EA6-DF929625EA0E}">
        <p15:presenceInfo xmlns:p15="http://schemas.microsoft.com/office/powerpoint/2012/main" userId="H2" providerId="None"/>
      </p:ext>
    </p:extLst>
  </p:cmAuthor>
  <p:cmAuthor id="4" name="NAM-ADMIN" initials="N" lastIdx="24" clrIdx="3">
    <p:extLst>
      <p:ext uri="{19B8F6BF-5375-455C-9EA6-DF929625EA0E}">
        <p15:presenceInfo xmlns:p15="http://schemas.microsoft.com/office/powerpoint/2012/main" userId="NAM-ADMIN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82C3C3"/>
    <a:srgbClr val="E38F90"/>
    <a:srgbClr val="F6F0E1"/>
    <a:srgbClr val="ECC261"/>
    <a:srgbClr val="AEC86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218" autoAdjust="0"/>
    <p:restoredTop sz="94673" autoAdjust="0"/>
  </p:normalViewPr>
  <p:slideViewPr>
    <p:cSldViewPr snapToGrid="0" showGuides="1">
      <p:cViewPr varScale="1">
        <p:scale>
          <a:sx n="63" d="100"/>
          <a:sy n="63" d="100"/>
        </p:scale>
        <p:origin x="208" y="1136"/>
      </p:cViewPr>
      <p:guideLst>
        <p:guide pos="3840"/>
        <p:guide orient="horz" pos="216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gs" Target="tags/tag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microsoft.com/office/2016/11/relationships/changesInfo" Target="changesInfos/changesInfo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Vo Thi Giang 26 (FE FSC DN)" userId="S::giangvt26@fe.edu.vn::d36dd4e5-cb60-42c6-9b05-4a6ff6ead56e" providerId="AD" clId="Web-{3CC00D98-20E5-4521-7ED4-B9C1628BC0A0}"/>
    <pc:docChg chg="delSld">
      <pc:chgData name="Vo Thi Giang 26 (FE FSC DN)" userId="S::giangvt26@fe.edu.vn::d36dd4e5-cb60-42c6-9b05-4a6ff6ead56e" providerId="AD" clId="Web-{3CC00D98-20E5-4521-7ED4-B9C1628BC0A0}" dt="2023-01-03T15:48:08.583" v="9"/>
      <pc:docMkLst>
        <pc:docMk/>
      </pc:docMkLst>
      <pc:sldChg chg="del">
        <pc:chgData name="Vo Thi Giang 26 (FE FSC DN)" userId="S::giangvt26@fe.edu.vn::d36dd4e5-cb60-42c6-9b05-4a6ff6ead56e" providerId="AD" clId="Web-{3CC00D98-20E5-4521-7ED4-B9C1628BC0A0}" dt="2023-01-03T15:47:20.941" v="2"/>
        <pc:sldMkLst>
          <pc:docMk/>
          <pc:sldMk cId="2607432224" sldId="288"/>
        </pc:sldMkLst>
      </pc:sldChg>
      <pc:sldChg chg="delCm">
        <pc:chgData name="Vo Thi Giang 26 (FE FSC DN)" userId="S::giangvt26@fe.edu.vn::d36dd4e5-cb60-42c6-9b05-4a6ff6ead56e" providerId="AD" clId="Web-{3CC00D98-20E5-4521-7ED4-B9C1628BC0A0}" dt="2023-01-03T15:48:08.583" v="9"/>
        <pc:sldMkLst>
          <pc:docMk/>
          <pc:sldMk cId="3435550772" sldId="289"/>
        </pc:sldMkLst>
      </pc:sldChg>
      <pc:sldChg chg="del">
        <pc:chgData name="Vo Thi Giang 26 (FE FSC DN)" userId="S::giangvt26@fe.edu.vn::d36dd4e5-cb60-42c6-9b05-4a6ff6ead56e" providerId="AD" clId="Web-{3CC00D98-20E5-4521-7ED4-B9C1628BC0A0}" dt="2023-01-03T15:47:20.941" v="0"/>
        <pc:sldMkLst>
          <pc:docMk/>
          <pc:sldMk cId="2855608120" sldId="291"/>
        </pc:sldMkLst>
      </pc:sldChg>
      <pc:sldChg chg="del">
        <pc:chgData name="Vo Thi Giang 26 (FE FSC DN)" userId="S::giangvt26@fe.edu.vn::d36dd4e5-cb60-42c6-9b05-4a6ff6ead56e" providerId="AD" clId="Web-{3CC00D98-20E5-4521-7ED4-B9C1628BC0A0}" dt="2023-01-03T15:47:20.941" v="1"/>
        <pc:sldMkLst>
          <pc:docMk/>
          <pc:sldMk cId="847355790" sldId="302"/>
        </pc:sldMkLst>
      </pc:sldChg>
    </pc:docChg>
  </pc:docChgLst>
</pc:chgInfo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1-08-25T22:31:28.209" idx="11">
    <p:pos x="1478" y="2164"/>
    <p:text>Lehang: mục tiêu còn thiếu phần vận dụng kiến thức để làm bài tập dạng nào.</p:text>
    <p:extLst>
      <p:ext uri="{C676402C-5697-4E1C-873F-D02D1690AC5C}">
        <p15:threadingInfo xmlns:p15="http://schemas.microsoft.com/office/powerpoint/2012/main" timeZoneBias="-420"/>
      </p:ext>
    </p:extLst>
  </p:cm>
  <p:cm authorId="4" dt="2021-08-29T17:05:42.979" idx="15">
    <p:pos x="1478" y="2300"/>
    <p:text>Mình đã sửa nhé</p:text>
    <p:extLst>
      <p:ext uri="{C676402C-5697-4E1C-873F-D02D1690AC5C}">
        <p15:threadingInfo xmlns:p15="http://schemas.microsoft.com/office/powerpoint/2012/main" timeZoneBias="-420">
          <p15:parentCm authorId="3" idx="11"/>
        </p15:threadingInfo>
      </p:ext>
    </p:extLs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EBE6BCC-200C-4D92-B317-FC051C29FAFE}" type="datetimeFigureOut">
              <a:rPr lang="zh-CN" altLang="en-US" smtClean="0"/>
              <a:t>2023/7/1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2248640-275A-47DB-86DC-425DB83474C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48340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248640-275A-47DB-86DC-425DB83474C4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14858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幻灯片图像占位符 1">
            <a:extLst>
              <a:ext uri="{FF2B5EF4-FFF2-40B4-BE49-F238E27FC236}">
                <a16:creationId xmlns:a16="http://schemas.microsoft.com/office/drawing/2014/main" id="{3EC4054C-DFA8-42D8-BFD3-E6AC43B7F40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备注占位符 2">
            <a:extLst>
              <a:ext uri="{FF2B5EF4-FFF2-40B4-BE49-F238E27FC236}">
                <a16:creationId xmlns:a16="http://schemas.microsoft.com/office/drawing/2014/main" id="{93C283B6-79CA-4A53-A00A-9469E2A181B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4100" name="灯片编号占位符 3">
            <a:extLst>
              <a:ext uri="{FF2B5EF4-FFF2-40B4-BE49-F238E27FC236}">
                <a16:creationId xmlns:a16="http://schemas.microsoft.com/office/drawing/2014/main" id="{07C5E8E6-C9E6-4608-AFE5-045AEC68C33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80EEC70-696A-4668-9BA1-C4FF211E5008}" type="slidenum">
              <a:rPr lang="zh-CN" altLang="en-US" smtClean="0">
                <a:latin typeface="Calibri" panose="020F0502020204030204" pitchFamily="34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3</a:t>
            </a:fld>
            <a:endParaRPr lang="zh-CN" altLang="en-US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4897968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幻灯片图像占位符 1">
            <a:extLst>
              <a:ext uri="{FF2B5EF4-FFF2-40B4-BE49-F238E27FC236}">
                <a16:creationId xmlns:a16="http://schemas.microsoft.com/office/drawing/2014/main" id="{3EC4054C-DFA8-42D8-BFD3-E6AC43B7F40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备注占位符 2">
            <a:extLst>
              <a:ext uri="{FF2B5EF4-FFF2-40B4-BE49-F238E27FC236}">
                <a16:creationId xmlns:a16="http://schemas.microsoft.com/office/drawing/2014/main" id="{93C283B6-79CA-4A53-A00A-9469E2A181B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4100" name="灯片编号占位符 3">
            <a:extLst>
              <a:ext uri="{FF2B5EF4-FFF2-40B4-BE49-F238E27FC236}">
                <a16:creationId xmlns:a16="http://schemas.microsoft.com/office/drawing/2014/main" id="{07C5E8E6-C9E6-4608-AFE5-045AEC68C33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80EEC70-696A-4668-9BA1-C4FF211E5008}" type="slidenum">
              <a:rPr lang="zh-CN" altLang="en-US" smtClean="0">
                <a:latin typeface="Calibri" panose="020F0502020204030204" pitchFamily="34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4</a:t>
            </a:fld>
            <a:endParaRPr lang="zh-CN" altLang="en-US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4897968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幻灯片图像占位符 1">
            <a:extLst>
              <a:ext uri="{FF2B5EF4-FFF2-40B4-BE49-F238E27FC236}">
                <a16:creationId xmlns:a16="http://schemas.microsoft.com/office/drawing/2014/main" id="{3EC4054C-DFA8-42D8-BFD3-E6AC43B7F40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备注占位符 2">
            <a:extLst>
              <a:ext uri="{FF2B5EF4-FFF2-40B4-BE49-F238E27FC236}">
                <a16:creationId xmlns:a16="http://schemas.microsoft.com/office/drawing/2014/main" id="{93C283B6-79CA-4A53-A00A-9469E2A181B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4100" name="灯片编号占位符 3">
            <a:extLst>
              <a:ext uri="{FF2B5EF4-FFF2-40B4-BE49-F238E27FC236}">
                <a16:creationId xmlns:a16="http://schemas.microsoft.com/office/drawing/2014/main" id="{07C5E8E6-C9E6-4608-AFE5-045AEC68C33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微软雅黑" panose="020B0503020204020204" pitchFamily="34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80EEC70-696A-4668-9BA1-C4FF211E5008}" type="slidenum">
              <a:rPr lang="zh-CN" altLang="en-US" smtClean="0">
                <a:latin typeface="Calibri" panose="020F0502020204030204" pitchFamily="34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9</a:t>
            </a:fld>
            <a:endParaRPr lang="zh-CN" altLang="en-US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452600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009E8424-D6DA-4CFD-B8D3-D0C1DFBF734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72" t="18492" r="5572" b="14366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88592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任意多边形: 形状 9">
            <a:extLst>
              <a:ext uri="{FF2B5EF4-FFF2-40B4-BE49-F238E27FC236}">
                <a16:creationId xmlns:a16="http://schemas.microsoft.com/office/drawing/2014/main" id="{879EEDF4-EBC3-4945-BA55-5B82F12F796A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1656203" y="2420673"/>
            <a:ext cx="2370682" cy="2377051"/>
          </a:xfrm>
          <a:custGeom>
            <a:avLst/>
            <a:gdLst>
              <a:gd name="connsiteX0" fmla="*/ 1081685 w 2370682"/>
              <a:gd name="connsiteY0" fmla="*/ 321 h 2377051"/>
              <a:gd name="connsiteX1" fmla="*/ 1252147 w 2370682"/>
              <a:gd name="connsiteY1" fmla="*/ 61218 h 2377051"/>
              <a:gd name="connsiteX2" fmla="*/ 2245839 w 2370682"/>
              <a:gd name="connsiteY2" fmla="*/ 800414 h 2377051"/>
              <a:gd name="connsiteX3" fmla="*/ 2309465 w 2370682"/>
              <a:gd name="connsiteY3" fmla="*/ 1233648 h 2377051"/>
              <a:gd name="connsiteX4" fmla="*/ 1551771 w 2370682"/>
              <a:gd name="connsiteY4" fmla="*/ 2252208 h 2377051"/>
              <a:gd name="connsiteX5" fmla="*/ 1118537 w 2370682"/>
              <a:gd name="connsiteY5" fmla="*/ 2315834 h 2377051"/>
              <a:gd name="connsiteX6" fmla="*/ 124844 w 2370682"/>
              <a:gd name="connsiteY6" fmla="*/ 1576638 h 2377051"/>
              <a:gd name="connsiteX7" fmla="*/ 61218 w 2370682"/>
              <a:gd name="connsiteY7" fmla="*/ 1143404 h 2377051"/>
              <a:gd name="connsiteX8" fmla="*/ 818912 w 2370682"/>
              <a:gd name="connsiteY8" fmla="*/ 124844 h 2377051"/>
              <a:gd name="connsiteX9" fmla="*/ 1081685 w 2370682"/>
              <a:gd name="connsiteY9" fmla="*/ 321 h 23770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370682" h="2377051">
                <a:moveTo>
                  <a:pt x="1081685" y="321"/>
                </a:moveTo>
                <a:cubicBezTo>
                  <a:pt x="1141262" y="3029"/>
                  <a:pt x="1200695" y="22944"/>
                  <a:pt x="1252147" y="61218"/>
                </a:cubicBezTo>
                <a:lnTo>
                  <a:pt x="2245839" y="800414"/>
                </a:lnTo>
                <a:cubicBezTo>
                  <a:pt x="2383043" y="902478"/>
                  <a:pt x="2411529" y="1096445"/>
                  <a:pt x="2309465" y="1233648"/>
                </a:cubicBezTo>
                <a:lnTo>
                  <a:pt x="1551771" y="2252208"/>
                </a:lnTo>
                <a:cubicBezTo>
                  <a:pt x="1449707" y="2389412"/>
                  <a:pt x="1255740" y="2417898"/>
                  <a:pt x="1118537" y="2315834"/>
                </a:cubicBezTo>
                <a:lnTo>
                  <a:pt x="124844" y="1576638"/>
                </a:lnTo>
                <a:cubicBezTo>
                  <a:pt x="-12360" y="1474574"/>
                  <a:pt x="-40846" y="1280608"/>
                  <a:pt x="61218" y="1143404"/>
                </a:cubicBezTo>
                <a:lnTo>
                  <a:pt x="818912" y="124844"/>
                </a:lnTo>
                <a:cubicBezTo>
                  <a:pt x="882703" y="39092"/>
                  <a:pt x="982392" y="-4193"/>
                  <a:pt x="1081685" y="321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1" name="任意多边形: 形状 10">
            <a:extLst>
              <a:ext uri="{FF2B5EF4-FFF2-40B4-BE49-F238E27FC236}">
                <a16:creationId xmlns:a16="http://schemas.microsoft.com/office/drawing/2014/main" id="{EE23E76F-76F1-4249-878A-1BD3EA488418}"/>
              </a:ext>
            </a:extLst>
          </p:cNvPr>
          <p:cNvSpPr>
            <a:spLocks noGrp="1"/>
          </p:cNvSpPr>
          <p:nvPr>
            <p:ph type="pic" sz="quarter" idx="11"/>
          </p:nvPr>
        </p:nvSpPr>
        <p:spPr>
          <a:xfrm>
            <a:off x="4765430" y="3594466"/>
            <a:ext cx="2022631" cy="2049006"/>
          </a:xfrm>
          <a:custGeom>
            <a:avLst/>
            <a:gdLst>
              <a:gd name="connsiteX0" fmla="*/ 467047 w 2022631"/>
              <a:gd name="connsiteY0" fmla="*/ 594 h 2049006"/>
              <a:gd name="connsiteX1" fmla="*/ 529715 w 2022631"/>
              <a:gd name="connsiteY1" fmla="*/ 3060 h 2049006"/>
              <a:gd name="connsiteX2" fmla="*/ 1756111 w 2022631"/>
              <a:gd name="connsiteY2" fmla="*/ 175642 h 2049006"/>
              <a:gd name="connsiteX3" fmla="*/ 2019572 w 2022631"/>
              <a:gd name="connsiteY3" fmla="*/ 525397 h 2049006"/>
              <a:gd name="connsiteX4" fmla="*/ 1842671 w 2022631"/>
              <a:gd name="connsiteY4" fmla="*/ 1782486 h 2049006"/>
              <a:gd name="connsiteX5" fmla="*/ 1492916 w 2022631"/>
              <a:gd name="connsiteY5" fmla="*/ 2045947 h 2049006"/>
              <a:gd name="connsiteX6" fmla="*/ 266521 w 2022631"/>
              <a:gd name="connsiteY6" fmla="*/ 1873365 h 2049006"/>
              <a:gd name="connsiteX7" fmla="*/ 3060 w 2022631"/>
              <a:gd name="connsiteY7" fmla="*/ 1523611 h 2049006"/>
              <a:gd name="connsiteX8" fmla="*/ 179960 w 2022631"/>
              <a:gd name="connsiteY8" fmla="*/ 266522 h 2049006"/>
              <a:gd name="connsiteX9" fmla="*/ 467047 w 2022631"/>
              <a:gd name="connsiteY9" fmla="*/ 594 h 2049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022631" h="2049006">
                <a:moveTo>
                  <a:pt x="467047" y="594"/>
                </a:moveTo>
                <a:cubicBezTo>
                  <a:pt x="487581" y="-682"/>
                  <a:pt x="508548" y="82"/>
                  <a:pt x="529715" y="3060"/>
                </a:cubicBezTo>
                <a:lnTo>
                  <a:pt x="1756111" y="175642"/>
                </a:lnTo>
                <a:cubicBezTo>
                  <a:pt x="1925445" y="199471"/>
                  <a:pt x="2043401" y="356062"/>
                  <a:pt x="2019572" y="525397"/>
                </a:cubicBezTo>
                <a:lnTo>
                  <a:pt x="1842671" y="1782486"/>
                </a:lnTo>
                <a:cubicBezTo>
                  <a:pt x="1818842" y="1951820"/>
                  <a:pt x="1662251" y="2069776"/>
                  <a:pt x="1492916" y="2045947"/>
                </a:cubicBezTo>
                <a:lnTo>
                  <a:pt x="266521" y="1873365"/>
                </a:lnTo>
                <a:cubicBezTo>
                  <a:pt x="97186" y="1849536"/>
                  <a:pt x="-20770" y="1692945"/>
                  <a:pt x="3060" y="1523611"/>
                </a:cubicBezTo>
                <a:lnTo>
                  <a:pt x="179960" y="266522"/>
                </a:lnTo>
                <a:cubicBezTo>
                  <a:pt x="200811" y="118354"/>
                  <a:pt x="323307" y="9523"/>
                  <a:pt x="467047" y="594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2" name="任意多边形: 形状 11">
            <a:extLst>
              <a:ext uri="{FF2B5EF4-FFF2-40B4-BE49-F238E27FC236}">
                <a16:creationId xmlns:a16="http://schemas.microsoft.com/office/drawing/2014/main" id="{715AF4C1-9914-4F8E-80AA-6F717DAA1EDB}"/>
              </a:ext>
            </a:extLst>
          </p:cNvPr>
          <p:cNvSpPr>
            <a:spLocks noGrp="1"/>
          </p:cNvSpPr>
          <p:nvPr>
            <p:ph type="pic" sz="quarter" idx="12"/>
          </p:nvPr>
        </p:nvSpPr>
        <p:spPr>
          <a:xfrm>
            <a:off x="8113083" y="3406943"/>
            <a:ext cx="2229078" cy="2246989"/>
          </a:xfrm>
          <a:custGeom>
            <a:avLst/>
            <a:gdLst>
              <a:gd name="connsiteX0" fmla="*/ 1477732 w 2229078"/>
              <a:gd name="connsiteY0" fmla="*/ 196 h 2246989"/>
              <a:gd name="connsiteX1" fmla="*/ 1756117 w 2229078"/>
              <a:gd name="connsiteY1" fmla="*/ 199338 h 2246989"/>
              <a:gd name="connsiteX2" fmla="*/ 2208654 w 2229078"/>
              <a:gd name="connsiteY2" fmla="*/ 1385414 h 2246989"/>
              <a:gd name="connsiteX3" fmla="*/ 2029742 w 2229078"/>
              <a:gd name="connsiteY3" fmla="*/ 1785077 h 2246989"/>
              <a:gd name="connsiteX4" fmla="*/ 872625 w 2229078"/>
              <a:gd name="connsiteY4" fmla="*/ 2226565 h 2246989"/>
              <a:gd name="connsiteX5" fmla="*/ 472962 w 2229078"/>
              <a:gd name="connsiteY5" fmla="*/ 2047652 h 2246989"/>
              <a:gd name="connsiteX6" fmla="*/ 20425 w 2229078"/>
              <a:gd name="connsiteY6" fmla="*/ 861577 h 2246989"/>
              <a:gd name="connsiteX7" fmla="*/ 199338 w 2229078"/>
              <a:gd name="connsiteY7" fmla="*/ 461914 h 2246989"/>
              <a:gd name="connsiteX8" fmla="*/ 1356454 w 2229078"/>
              <a:gd name="connsiteY8" fmla="*/ 20426 h 2246989"/>
              <a:gd name="connsiteX9" fmla="*/ 1477732 w 2229078"/>
              <a:gd name="connsiteY9" fmla="*/ 196 h 22469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229078" h="2246989">
                <a:moveTo>
                  <a:pt x="1477732" y="196"/>
                </a:moveTo>
                <a:cubicBezTo>
                  <a:pt x="1598317" y="4497"/>
                  <a:pt x="1710399" y="79512"/>
                  <a:pt x="1756117" y="199338"/>
                </a:cubicBezTo>
                <a:lnTo>
                  <a:pt x="2208654" y="1385414"/>
                </a:lnTo>
                <a:cubicBezTo>
                  <a:pt x="2269612" y="1545182"/>
                  <a:pt x="2189510" y="1724118"/>
                  <a:pt x="2029742" y="1785077"/>
                </a:cubicBezTo>
                <a:lnTo>
                  <a:pt x="872625" y="2226565"/>
                </a:lnTo>
                <a:cubicBezTo>
                  <a:pt x="712856" y="2287523"/>
                  <a:pt x="533920" y="2207421"/>
                  <a:pt x="472962" y="2047652"/>
                </a:cubicBezTo>
                <a:lnTo>
                  <a:pt x="20425" y="861577"/>
                </a:lnTo>
                <a:cubicBezTo>
                  <a:pt x="-40533" y="701808"/>
                  <a:pt x="39569" y="522872"/>
                  <a:pt x="199338" y="461914"/>
                </a:cubicBezTo>
                <a:lnTo>
                  <a:pt x="1356454" y="20426"/>
                </a:lnTo>
                <a:cubicBezTo>
                  <a:pt x="1396396" y="5186"/>
                  <a:pt x="1437536" y="-1237"/>
                  <a:pt x="1477732" y="196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58354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任意多边形: 形状 5">
            <a:extLst>
              <a:ext uri="{FF2B5EF4-FFF2-40B4-BE49-F238E27FC236}">
                <a16:creationId xmlns:a16="http://schemas.microsoft.com/office/drawing/2014/main" id="{87B29708-9ED9-4A51-ABC2-9CCF39C83C35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2723142" y="2655852"/>
            <a:ext cx="2889870" cy="2544776"/>
          </a:xfrm>
          <a:custGeom>
            <a:avLst/>
            <a:gdLst>
              <a:gd name="connsiteX0" fmla="*/ 0 w 2889870"/>
              <a:gd name="connsiteY0" fmla="*/ 0 h 2544776"/>
              <a:gd name="connsiteX1" fmla="*/ 2889870 w 2889870"/>
              <a:gd name="connsiteY1" fmla="*/ 0 h 2544776"/>
              <a:gd name="connsiteX2" fmla="*/ 2889870 w 2889870"/>
              <a:gd name="connsiteY2" fmla="*/ 2544776 h 2544776"/>
              <a:gd name="connsiteX3" fmla="*/ 0 w 2889870"/>
              <a:gd name="connsiteY3" fmla="*/ 2544776 h 25447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889870" h="2544776">
                <a:moveTo>
                  <a:pt x="0" y="0"/>
                </a:moveTo>
                <a:lnTo>
                  <a:pt x="2889870" y="0"/>
                </a:lnTo>
                <a:lnTo>
                  <a:pt x="2889870" y="2544776"/>
                </a:lnTo>
                <a:lnTo>
                  <a:pt x="0" y="2544776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583135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任意多边形: 形状 7">
            <a:extLst>
              <a:ext uri="{FF2B5EF4-FFF2-40B4-BE49-F238E27FC236}">
                <a16:creationId xmlns:a16="http://schemas.microsoft.com/office/drawing/2014/main" id="{B5DC6952-96CE-4501-8C56-ECD17B2552F7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1418107" y="1721264"/>
            <a:ext cx="3180055" cy="1734395"/>
          </a:xfrm>
          <a:custGeom>
            <a:avLst/>
            <a:gdLst>
              <a:gd name="connsiteX0" fmla="*/ 112857 w 3180055"/>
              <a:gd name="connsiteY0" fmla="*/ 0 h 1734395"/>
              <a:gd name="connsiteX1" fmla="*/ 3067198 w 3180055"/>
              <a:gd name="connsiteY1" fmla="*/ 0 h 1734395"/>
              <a:gd name="connsiteX2" fmla="*/ 3180055 w 3180055"/>
              <a:gd name="connsiteY2" fmla="*/ 112857 h 1734395"/>
              <a:gd name="connsiteX3" fmla="*/ 3180055 w 3180055"/>
              <a:gd name="connsiteY3" fmla="*/ 1621538 h 1734395"/>
              <a:gd name="connsiteX4" fmla="*/ 3067198 w 3180055"/>
              <a:gd name="connsiteY4" fmla="*/ 1734395 h 1734395"/>
              <a:gd name="connsiteX5" fmla="*/ 112857 w 3180055"/>
              <a:gd name="connsiteY5" fmla="*/ 1734395 h 1734395"/>
              <a:gd name="connsiteX6" fmla="*/ 0 w 3180055"/>
              <a:gd name="connsiteY6" fmla="*/ 1621538 h 1734395"/>
              <a:gd name="connsiteX7" fmla="*/ 0 w 3180055"/>
              <a:gd name="connsiteY7" fmla="*/ 112857 h 1734395"/>
              <a:gd name="connsiteX8" fmla="*/ 112857 w 3180055"/>
              <a:gd name="connsiteY8" fmla="*/ 0 h 17343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180055" h="1734395">
                <a:moveTo>
                  <a:pt x="112857" y="0"/>
                </a:moveTo>
                <a:lnTo>
                  <a:pt x="3067198" y="0"/>
                </a:lnTo>
                <a:cubicBezTo>
                  <a:pt x="3129527" y="0"/>
                  <a:pt x="3180055" y="50528"/>
                  <a:pt x="3180055" y="112857"/>
                </a:cubicBezTo>
                <a:lnTo>
                  <a:pt x="3180055" y="1621538"/>
                </a:lnTo>
                <a:cubicBezTo>
                  <a:pt x="3180055" y="1683867"/>
                  <a:pt x="3129527" y="1734395"/>
                  <a:pt x="3067198" y="1734395"/>
                </a:cubicBezTo>
                <a:lnTo>
                  <a:pt x="112857" y="1734395"/>
                </a:lnTo>
                <a:cubicBezTo>
                  <a:pt x="50528" y="1734395"/>
                  <a:pt x="0" y="1683867"/>
                  <a:pt x="0" y="1621538"/>
                </a:cubicBezTo>
                <a:lnTo>
                  <a:pt x="0" y="112857"/>
                </a:lnTo>
                <a:cubicBezTo>
                  <a:pt x="0" y="50528"/>
                  <a:pt x="50528" y="0"/>
                  <a:pt x="112857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9" name="任意多边形: 形状 8">
            <a:extLst>
              <a:ext uri="{FF2B5EF4-FFF2-40B4-BE49-F238E27FC236}">
                <a16:creationId xmlns:a16="http://schemas.microsoft.com/office/drawing/2014/main" id="{1995354E-E491-45D3-9FCE-9D95331BA82A}"/>
              </a:ext>
            </a:extLst>
          </p:cNvPr>
          <p:cNvSpPr>
            <a:spLocks noGrp="1"/>
          </p:cNvSpPr>
          <p:nvPr>
            <p:ph type="pic" sz="quarter" idx="11"/>
          </p:nvPr>
        </p:nvSpPr>
        <p:spPr>
          <a:xfrm>
            <a:off x="1418107" y="4045365"/>
            <a:ext cx="3180055" cy="1734395"/>
          </a:xfrm>
          <a:custGeom>
            <a:avLst/>
            <a:gdLst>
              <a:gd name="connsiteX0" fmla="*/ 112857 w 3180055"/>
              <a:gd name="connsiteY0" fmla="*/ 0 h 1734395"/>
              <a:gd name="connsiteX1" fmla="*/ 3067198 w 3180055"/>
              <a:gd name="connsiteY1" fmla="*/ 0 h 1734395"/>
              <a:gd name="connsiteX2" fmla="*/ 3180055 w 3180055"/>
              <a:gd name="connsiteY2" fmla="*/ 112857 h 1734395"/>
              <a:gd name="connsiteX3" fmla="*/ 3180055 w 3180055"/>
              <a:gd name="connsiteY3" fmla="*/ 1621538 h 1734395"/>
              <a:gd name="connsiteX4" fmla="*/ 3067198 w 3180055"/>
              <a:gd name="connsiteY4" fmla="*/ 1734395 h 1734395"/>
              <a:gd name="connsiteX5" fmla="*/ 112857 w 3180055"/>
              <a:gd name="connsiteY5" fmla="*/ 1734395 h 1734395"/>
              <a:gd name="connsiteX6" fmla="*/ 0 w 3180055"/>
              <a:gd name="connsiteY6" fmla="*/ 1621538 h 1734395"/>
              <a:gd name="connsiteX7" fmla="*/ 0 w 3180055"/>
              <a:gd name="connsiteY7" fmla="*/ 112857 h 1734395"/>
              <a:gd name="connsiteX8" fmla="*/ 112857 w 3180055"/>
              <a:gd name="connsiteY8" fmla="*/ 0 h 17343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180055" h="1734395">
                <a:moveTo>
                  <a:pt x="112857" y="0"/>
                </a:moveTo>
                <a:lnTo>
                  <a:pt x="3067198" y="0"/>
                </a:lnTo>
                <a:cubicBezTo>
                  <a:pt x="3129527" y="0"/>
                  <a:pt x="3180055" y="50528"/>
                  <a:pt x="3180055" y="112857"/>
                </a:cubicBezTo>
                <a:lnTo>
                  <a:pt x="3180055" y="1621538"/>
                </a:lnTo>
                <a:cubicBezTo>
                  <a:pt x="3180055" y="1683867"/>
                  <a:pt x="3129527" y="1734395"/>
                  <a:pt x="3067198" y="1734395"/>
                </a:cubicBezTo>
                <a:lnTo>
                  <a:pt x="112857" y="1734395"/>
                </a:lnTo>
                <a:cubicBezTo>
                  <a:pt x="50528" y="1734395"/>
                  <a:pt x="0" y="1683867"/>
                  <a:pt x="0" y="1621538"/>
                </a:cubicBezTo>
                <a:lnTo>
                  <a:pt x="0" y="112857"/>
                </a:lnTo>
                <a:cubicBezTo>
                  <a:pt x="0" y="50528"/>
                  <a:pt x="50528" y="0"/>
                  <a:pt x="112857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45451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282928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624060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任意多边形: 形状 11">
            <a:extLst>
              <a:ext uri="{FF2B5EF4-FFF2-40B4-BE49-F238E27FC236}">
                <a16:creationId xmlns:a16="http://schemas.microsoft.com/office/drawing/2014/main" id="{1E41B967-9B2D-4304-BCC6-CC53AAE60324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1258888" y="2165137"/>
            <a:ext cx="1320800" cy="1320800"/>
          </a:xfrm>
          <a:custGeom>
            <a:avLst/>
            <a:gdLst>
              <a:gd name="connsiteX0" fmla="*/ 660400 w 1320800"/>
              <a:gd name="connsiteY0" fmla="*/ 0 h 1320800"/>
              <a:gd name="connsiteX1" fmla="*/ 1320800 w 1320800"/>
              <a:gd name="connsiteY1" fmla="*/ 660400 h 1320800"/>
              <a:gd name="connsiteX2" fmla="*/ 660400 w 1320800"/>
              <a:gd name="connsiteY2" fmla="*/ 1320800 h 1320800"/>
              <a:gd name="connsiteX3" fmla="*/ 0 w 1320800"/>
              <a:gd name="connsiteY3" fmla="*/ 660400 h 1320800"/>
              <a:gd name="connsiteX4" fmla="*/ 660400 w 1320800"/>
              <a:gd name="connsiteY4" fmla="*/ 0 h 1320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20800" h="1320800">
                <a:moveTo>
                  <a:pt x="660400" y="0"/>
                </a:moveTo>
                <a:cubicBezTo>
                  <a:pt x="1025129" y="0"/>
                  <a:pt x="1320800" y="295671"/>
                  <a:pt x="1320800" y="660400"/>
                </a:cubicBezTo>
                <a:cubicBezTo>
                  <a:pt x="1320800" y="1025129"/>
                  <a:pt x="1025129" y="1320800"/>
                  <a:pt x="660400" y="1320800"/>
                </a:cubicBezTo>
                <a:cubicBezTo>
                  <a:pt x="295671" y="1320800"/>
                  <a:pt x="0" y="1025129"/>
                  <a:pt x="0" y="660400"/>
                </a:cubicBezTo>
                <a:cubicBezTo>
                  <a:pt x="0" y="295671"/>
                  <a:pt x="295671" y="0"/>
                  <a:pt x="660400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4" name="任意多边形: 形状 13">
            <a:extLst>
              <a:ext uri="{FF2B5EF4-FFF2-40B4-BE49-F238E27FC236}">
                <a16:creationId xmlns:a16="http://schemas.microsoft.com/office/drawing/2014/main" id="{CD3DAD23-7025-4EC4-9662-174CFEB538AB}"/>
              </a:ext>
            </a:extLst>
          </p:cNvPr>
          <p:cNvSpPr>
            <a:spLocks noGrp="1"/>
          </p:cNvSpPr>
          <p:nvPr>
            <p:ph type="pic" sz="quarter" idx="11"/>
          </p:nvPr>
        </p:nvSpPr>
        <p:spPr>
          <a:xfrm>
            <a:off x="1258888" y="4146337"/>
            <a:ext cx="1320800" cy="1320800"/>
          </a:xfrm>
          <a:custGeom>
            <a:avLst/>
            <a:gdLst>
              <a:gd name="connsiteX0" fmla="*/ 660400 w 1320800"/>
              <a:gd name="connsiteY0" fmla="*/ 0 h 1320800"/>
              <a:gd name="connsiteX1" fmla="*/ 1320800 w 1320800"/>
              <a:gd name="connsiteY1" fmla="*/ 660400 h 1320800"/>
              <a:gd name="connsiteX2" fmla="*/ 660400 w 1320800"/>
              <a:gd name="connsiteY2" fmla="*/ 1320800 h 1320800"/>
              <a:gd name="connsiteX3" fmla="*/ 0 w 1320800"/>
              <a:gd name="connsiteY3" fmla="*/ 660400 h 1320800"/>
              <a:gd name="connsiteX4" fmla="*/ 660400 w 1320800"/>
              <a:gd name="connsiteY4" fmla="*/ 0 h 1320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20800" h="1320800">
                <a:moveTo>
                  <a:pt x="660400" y="0"/>
                </a:moveTo>
                <a:cubicBezTo>
                  <a:pt x="1025129" y="0"/>
                  <a:pt x="1320800" y="295671"/>
                  <a:pt x="1320800" y="660400"/>
                </a:cubicBezTo>
                <a:cubicBezTo>
                  <a:pt x="1320800" y="1025129"/>
                  <a:pt x="1025129" y="1320800"/>
                  <a:pt x="660400" y="1320800"/>
                </a:cubicBezTo>
                <a:cubicBezTo>
                  <a:pt x="295671" y="1320800"/>
                  <a:pt x="0" y="1025129"/>
                  <a:pt x="0" y="660400"/>
                </a:cubicBezTo>
                <a:cubicBezTo>
                  <a:pt x="0" y="295671"/>
                  <a:pt x="295671" y="0"/>
                  <a:pt x="660400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3" name="任意多边形: 形状 12">
            <a:extLst>
              <a:ext uri="{FF2B5EF4-FFF2-40B4-BE49-F238E27FC236}">
                <a16:creationId xmlns:a16="http://schemas.microsoft.com/office/drawing/2014/main" id="{823B8A63-7EE4-449E-A129-1415353FB12F}"/>
              </a:ext>
            </a:extLst>
          </p:cNvPr>
          <p:cNvSpPr>
            <a:spLocks noGrp="1"/>
          </p:cNvSpPr>
          <p:nvPr>
            <p:ph type="pic" sz="quarter" idx="12"/>
          </p:nvPr>
        </p:nvSpPr>
        <p:spPr>
          <a:xfrm>
            <a:off x="6234113" y="2165137"/>
            <a:ext cx="1320800" cy="1320800"/>
          </a:xfrm>
          <a:custGeom>
            <a:avLst/>
            <a:gdLst>
              <a:gd name="connsiteX0" fmla="*/ 660400 w 1320800"/>
              <a:gd name="connsiteY0" fmla="*/ 0 h 1320800"/>
              <a:gd name="connsiteX1" fmla="*/ 1320800 w 1320800"/>
              <a:gd name="connsiteY1" fmla="*/ 660400 h 1320800"/>
              <a:gd name="connsiteX2" fmla="*/ 660400 w 1320800"/>
              <a:gd name="connsiteY2" fmla="*/ 1320800 h 1320800"/>
              <a:gd name="connsiteX3" fmla="*/ 0 w 1320800"/>
              <a:gd name="connsiteY3" fmla="*/ 660400 h 1320800"/>
              <a:gd name="connsiteX4" fmla="*/ 660400 w 1320800"/>
              <a:gd name="connsiteY4" fmla="*/ 0 h 1320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20800" h="1320800">
                <a:moveTo>
                  <a:pt x="660400" y="0"/>
                </a:moveTo>
                <a:cubicBezTo>
                  <a:pt x="1025129" y="0"/>
                  <a:pt x="1320800" y="295671"/>
                  <a:pt x="1320800" y="660400"/>
                </a:cubicBezTo>
                <a:cubicBezTo>
                  <a:pt x="1320800" y="1025129"/>
                  <a:pt x="1025129" y="1320800"/>
                  <a:pt x="660400" y="1320800"/>
                </a:cubicBezTo>
                <a:cubicBezTo>
                  <a:pt x="295671" y="1320800"/>
                  <a:pt x="0" y="1025129"/>
                  <a:pt x="0" y="660400"/>
                </a:cubicBezTo>
                <a:cubicBezTo>
                  <a:pt x="0" y="295671"/>
                  <a:pt x="295671" y="0"/>
                  <a:pt x="660400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5" name="任意多边形: 形状 14">
            <a:extLst>
              <a:ext uri="{FF2B5EF4-FFF2-40B4-BE49-F238E27FC236}">
                <a16:creationId xmlns:a16="http://schemas.microsoft.com/office/drawing/2014/main" id="{ADAD49C5-2BF0-4A04-B37D-5C7E92788796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6234113" y="4146337"/>
            <a:ext cx="1320800" cy="1320800"/>
          </a:xfrm>
          <a:custGeom>
            <a:avLst/>
            <a:gdLst>
              <a:gd name="connsiteX0" fmla="*/ 660400 w 1320800"/>
              <a:gd name="connsiteY0" fmla="*/ 0 h 1320800"/>
              <a:gd name="connsiteX1" fmla="*/ 1320800 w 1320800"/>
              <a:gd name="connsiteY1" fmla="*/ 660400 h 1320800"/>
              <a:gd name="connsiteX2" fmla="*/ 660400 w 1320800"/>
              <a:gd name="connsiteY2" fmla="*/ 1320800 h 1320800"/>
              <a:gd name="connsiteX3" fmla="*/ 0 w 1320800"/>
              <a:gd name="connsiteY3" fmla="*/ 660400 h 1320800"/>
              <a:gd name="connsiteX4" fmla="*/ 660400 w 1320800"/>
              <a:gd name="connsiteY4" fmla="*/ 0 h 1320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20800" h="1320800">
                <a:moveTo>
                  <a:pt x="660400" y="0"/>
                </a:moveTo>
                <a:cubicBezTo>
                  <a:pt x="1025129" y="0"/>
                  <a:pt x="1320800" y="295671"/>
                  <a:pt x="1320800" y="660400"/>
                </a:cubicBezTo>
                <a:cubicBezTo>
                  <a:pt x="1320800" y="1025129"/>
                  <a:pt x="1025129" y="1320800"/>
                  <a:pt x="660400" y="1320800"/>
                </a:cubicBezTo>
                <a:cubicBezTo>
                  <a:pt x="295671" y="1320800"/>
                  <a:pt x="0" y="1025129"/>
                  <a:pt x="0" y="660400"/>
                </a:cubicBezTo>
                <a:cubicBezTo>
                  <a:pt x="0" y="295671"/>
                  <a:pt x="295671" y="0"/>
                  <a:pt x="660400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4199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任意多边形: 形状 6">
            <a:extLst>
              <a:ext uri="{FF2B5EF4-FFF2-40B4-BE49-F238E27FC236}">
                <a16:creationId xmlns:a16="http://schemas.microsoft.com/office/drawing/2014/main" id="{650E996A-39E9-403E-A142-E929A8D46F7A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5517400" y="3211535"/>
            <a:ext cx="1147916" cy="1147916"/>
          </a:xfrm>
          <a:custGeom>
            <a:avLst/>
            <a:gdLst>
              <a:gd name="connsiteX0" fmla="*/ 573958 w 1147916"/>
              <a:gd name="connsiteY0" fmla="*/ 0 h 1147916"/>
              <a:gd name="connsiteX1" fmla="*/ 1147916 w 1147916"/>
              <a:gd name="connsiteY1" fmla="*/ 573958 h 1147916"/>
              <a:gd name="connsiteX2" fmla="*/ 573958 w 1147916"/>
              <a:gd name="connsiteY2" fmla="*/ 1147916 h 1147916"/>
              <a:gd name="connsiteX3" fmla="*/ 0 w 1147916"/>
              <a:gd name="connsiteY3" fmla="*/ 573958 h 1147916"/>
              <a:gd name="connsiteX4" fmla="*/ 573958 w 1147916"/>
              <a:gd name="connsiteY4" fmla="*/ 0 h 11479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47916" h="1147916">
                <a:moveTo>
                  <a:pt x="573958" y="0"/>
                </a:moveTo>
                <a:cubicBezTo>
                  <a:pt x="890946" y="0"/>
                  <a:pt x="1147916" y="256970"/>
                  <a:pt x="1147916" y="573958"/>
                </a:cubicBezTo>
                <a:cubicBezTo>
                  <a:pt x="1147916" y="890946"/>
                  <a:pt x="890946" y="1147916"/>
                  <a:pt x="573958" y="1147916"/>
                </a:cubicBezTo>
                <a:cubicBezTo>
                  <a:pt x="256970" y="1147916"/>
                  <a:pt x="0" y="890946"/>
                  <a:pt x="0" y="573958"/>
                </a:cubicBezTo>
                <a:cubicBezTo>
                  <a:pt x="0" y="256970"/>
                  <a:pt x="256970" y="0"/>
                  <a:pt x="573958" y="0"/>
                </a:cubicBezTo>
                <a:close/>
              </a:path>
            </a:pathLst>
          </a:custGeom>
          <a:solidFill>
            <a:schemeClr val="tx2"/>
          </a:solidFill>
          <a:ln>
            <a:noFill/>
          </a:ln>
          <a:effectLst>
            <a:innerShdw blurRad="63500">
              <a:schemeClr val="accent2">
                <a:lumMod val="60000"/>
                <a:lumOff val="40000"/>
              </a:scheme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>
            <a:normAutofit/>
          </a:bodyPr>
          <a:lstStyle>
            <a:lvl1pPr>
              <a:defRPr lang="zh-CN" altLang="en-US" sz="2000">
                <a:solidFill>
                  <a:srgbClr val="FFFFFF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34123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任意多边形: 形状 7">
            <a:extLst>
              <a:ext uri="{FF2B5EF4-FFF2-40B4-BE49-F238E27FC236}">
                <a16:creationId xmlns:a16="http://schemas.microsoft.com/office/drawing/2014/main" id="{989074C9-A664-44C7-8C8D-A503BD611D4F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6856413" y="1612428"/>
            <a:ext cx="3976688" cy="1734395"/>
          </a:xfrm>
          <a:custGeom>
            <a:avLst/>
            <a:gdLst>
              <a:gd name="connsiteX0" fmla="*/ 112857 w 3976688"/>
              <a:gd name="connsiteY0" fmla="*/ 0 h 1734395"/>
              <a:gd name="connsiteX1" fmla="*/ 3863831 w 3976688"/>
              <a:gd name="connsiteY1" fmla="*/ 0 h 1734395"/>
              <a:gd name="connsiteX2" fmla="*/ 3976688 w 3976688"/>
              <a:gd name="connsiteY2" fmla="*/ 112857 h 1734395"/>
              <a:gd name="connsiteX3" fmla="*/ 3976688 w 3976688"/>
              <a:gd name="connsiteY3" fmla="*/ 1621538 h 1734395"/>
              <a:gd name="connsiteX4" fmla="*/ 3863831 w 3976688"/>
              <a:gd name="connsiteY4" fmla="*/ 1734395 h 1734395"/>
              <a:gd name="connsiteX5" fmla="*/ 112857 w 3976688"/>
              <a:gd name="connsiteY5" fmla="*/ 1734395 h 1734395"/>
              <a:gd name="connsiteX6" fmla="*/ 0 w 3976688"/>
              <a:gd name="connsiteY6" fmla="*/ 1621538 h 1734395"/>
              <a:gd name="connsiteX7" fmla="*/ 0 w 3976688"/>
              <a:gd name="connsiteY7" fmla="*/ 112857 h 1734395"/>
              <a:gd name="connsiteX8" fmla="*/ 112857 w 3976688"/>
              <a:gd name="connsiteY8" fmla="*/ 0 h 17343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976688" h="1734395">
                <a:moveTo>
                  <a:pt x="112857" y="0"/>
                </a:moveTo>
                <a:lnTo>
                  <a:pt x="3863831" y="0"/>
                </a:lnTo>
                <a:cubicBezTo>
                  <a:pt x="3926160" y="0"/>
                  <a:pt x="3976688" y="50528"/>
                  <a:pt x="3976688" y="112857"/>
                </a:cubicBezTo>
                <a:lnTo>
                  <a:pt x="3976688" y="1621538"/>
                </a:lnTo>
                <a:cubicBezTo>
                  <a:pt x="3976688" y="1683867"/>
                  <a:pt x="3926160" y="1734395"/>
                  <a:pt x="3863831" y="1734395"/>
                </a:cubicBezTo>
                <a:lnTo>
                  <a:pt x="112857" y="1734395"/>
                </a:lnTo>
                <a:cubicBezTo>
                  <a:pt x="50528" y="1734395"/>
                  <a:pt x="0" y="1683867"/>
                  <a:pt x="0" y="1621538"/>
                </a:cubicBezTo>
                <a:lnTo>
                  <a:pt x="0" y="112857"/>
                </a:lnTo>
                <a:cubicBezTo>
                  <a:pt x="0" y="50528"/>
                  <a:pt x="50528" y="0"/>
                  <a:pt x="112857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9" name="任意多边形: 形状 8">
            <a:extLst>
              <a:ext uri="{FF2B5EF4-FFF2-40B4-BE49-F238E27FC236}">
                <a16:creationId xmlns:a16="http://schemas.microsoft.com/office/drawing/2014/main" id="{E619FCF9-3191-46FA-864C-4F186B75B749}"/>
              </a:ext>
            </a:extLst>
          </p:cNvPr>
          <p:cNvSpPr>
            <a:spLocks noGrp="1"/>
          </p:cNvSpPr>
          <p:nvPr>
            <p:ph type="pic" sz="quarter" idx="11"/>
          </p:nvPr>
        </p:nvSpPr>
        <p:spPr>
          <a:xfrm>
            <a:off x="6856413" y="4006005"/>
            <a:ext cx="3976688" cy="1734395"/>
          </a:xfrm>
          <a:custGeom>
            <a:avLst/>
            <a:gdLst>
              <a:gd name="connsiteX0" fmla="*/ 112857 w 3976688"/>
              <a:gd name="connsiteY0" fmla="*/ 0 h 1734395"/>
              <a:gd name="connsiteX1" fmla="*/ 3863831 w 3976688"/>
              <a:gd name="connsiteY1" fmla="*/ 0 h 1734395"/>
              <a:gd name="connsiteX2" fmla="*/ 3976688 w 3976688"/>
              <a:gd name="connsiteY2" fmla="*/ 112857 h 1734395"/>
              <a:gd name="connsiteX3" fmla="*/ 3976688 w 3976688"/>
              <a:gd name="connsiteY3" fmla="*/ 1621538 h 1734395"/>
              <a:gd name="connsiteX4" fmla="*/ 3863831 w 3976688"/>
              <a:gd name="connsiteY4" fmla="*/ 1734395 h 1734395"/>
              <a:gd name="connsiteX5" fmla="*/ 112857 w 3976688"/>
              <a:gd name="connsiteY5" fmla="*/ 1734395 h 1734395"/>
              <a:gd name="connsiteX6" fmla="*/ 0 w 3976688"/>
              <a:gd name="connsiteY6" fmla="*/ 1621538 h 1734395"/>
              <a:gd name="connsiteX7" fmla="*/ 0 w 3976688"/>
              <a:gd name="connsiteY7" fmla="*/ 112857 h 1734395"/>
              <a:gd name="connsiteX8" fmla="*/ 112857 w 3976688"/>
              <a:gd name="connsiteY8" fmla="*/ 0 h 17343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976688" h="1734395">
                <a:moveTo>
                  <a:pt x="112857" y="0"/>
                </a:moveTo>
                <a:lnTo>
                  <a:pt x="3863831" y="0"/>
                </a:lnTo>
                <a:cubicBezTo>
                  <a:pt x="3926160" y="0"/>
                  <a:pt x="3976688" y="50528"/>
                  <a:pt x="3976688" y="112857"/>
                </a:cubicBezTo>
                <a:lnTo>
                  <a:pt x="3976688" y="1621538"/>
                </a:lnTo>
                <a:cubicBezTo>
                  <a:pt x="3976688" y="1683867"/>
                  <a:pt x="3926160" y="1734395"/>
                  <a:pt x="3863831" y="1734395"/>
                </a:cubicBezTo>
                <a:lnTo>
                  <a:pt x="112857" y="1734395"/>
                </a:lnTo>
                <a:cubicBezTo>
                  <a:pt x="50528" y="1734395"/>
                  <a:pt x="0" y="1683867"/>
                  <a:pt x="0" y="1621538"/>
                </a:cubicBezTo>
                <a:lnTo>
                  <a:pt x="0" y="112857"/>
                </a:lnTo>
                <a:cubicBezTo>
                  <a:pt x="0" y="50528"/>
                  <a:pt x="50528" y="0"/>
                  <a:pt x="112857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91112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任意多边形: 形状 14">
            <a:extLst>
              <a:ext uri="{FF2B5EF4-FFF2-40B4-BE49-F238E27FC236}">
                <a16:creationId xmlns:a16="http://schemas.microsoft.com/office/drawing/2014/main" id="{0F985E73-065D-498D-97AE-420972DC688D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3191105" y="2671407"/>
            <a:ext cx="2084549" cy="1529237"/>
          </a:xfrm>
          <a:custGeom>
            <a:avLst/>
            <a:gdLst>
              <a:gd name="connsiteX0" fmla="*/ 0 w 2084549"/>
              <a:gd name="connsiteY0" fmla="*/ 0 h 1529237"/>
              <a:gd name="connsiteX1" fmla="*/ 2084549 w 2084549"/>
              <a:gd name="connsiteY1" fmla="*/ 0 h 1529237"/>
              <a:gd name="connsiteX2" fmla="*/ 2084549 w 2084549"/>
              <a:gd name="connsiteY2" fmla="*/ 1529237 h 1529237"/>
              <a:gd name="connsiteX3" fmla="*/ 0 w 2084549"/>
              <a:gd name="connsiteY3" fmla="*/ 1529237 h 15292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84549" h="1529237">
                <a:moveTo>
                  <a:pt x="0" y="0"/>
                </a:moveTo>
                <a:lnTo>
                  <a:pt x="2084549" y="0"/>
                </a:lnTo>
                <a:lnTo>
                  <a:pt x="2084549" y="1529237"/>
                </a:lnTo>
                <a:lnTo>
                  <a:pt x="0" y="1529237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4" name="任意多边形: 形状 13">
            <a:extLst>
              <a:ext uri="{FF2B5EF4-FFF2-40B4-BE49-F238E27FC236}">
                <a16:creationId xmlns:a16="http://schemas.microsoft.com/office/drawing/2014/main" id="{5794DACB-660F-4672-BA01-5A93B171287C}"/>
              </a:ext>
            </a:extLst>
          </p:cNvPr>
          <p:cNvSpPr>
            <a:spLocks noGrp="1"/>
          </p:cNvSpPr>
          <p:nvPr>
            <p:ph type="pic" sz="quarter" idx="11"/>
          </p:nvPr>
        </p:nvSpPr>
        <p:spPr>
          <a:xfrm>
            <a:off x="1311031" y="4018568"/>
            <a:ext cx="2084549" cy="1529237"/>
          </a:xfrm>
          <a:custGeom>
            <a:avLst/>
            <a:gdLst>
              <a:gd name="connsiteX0" fmla="*/ 0 w 2084549"/>
              <a:gd name="connsiteY0" fmla="*/ 0 h 1529237"/>
              <a:gd name="connsiteX1" fmla="*/ 2084549 w 2084549"/>
              <a:gd name="connsiteY1" fmla="*/ 0 h 1529237"/>
              <a:gd name="connsiteX2" fmla="*/ 2084549 w 2084549"/>
              <a:gd name="connsiteY2" fmla="*/ 1529237 h 1529237"/>
              <a:gd name="connsiteX3" fmla="*/ 0 w 2084549"/>
              <a:gd name="connsiteY3" fmla="*/ 1529237 h 15292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84549" h="1529237">
                <a:moveTo>
                  <a:pt x="0" y="0"/>
                </a:moveTo>
                <a:lnTo>
                  <a:pt x="2084549" y="0"/>
                </a:lnTo>
                <a:lnTo>
                  <a:pt x="2084549" y="1529237"/>
                </a:lnTo>
                <a:lnTo>
                  <a:pt x="0" y="1529237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8" name="任意多边形: 形状 17">
            <a:extLst>
              <a:ext uri="{FF2B5EF4-FFF2-40B4-BE49-F238E27FC236}">
                <a16:creationId xmlns:a16="http://schemas.microsoft.com/office/drawing/2014/main" id="{CDA981C2-B31A-4581-AF9D-37C477FB2008}"/>
              </a:ext>
            </a:extLst>
          </p:cNvPr>
          <p:cNvSpPr>
            <a:spLocks noGrp="1"/>
          </p:cNvSpPr>
          <p:nvPr>
            <p:ph type="pic" sz="quarter" idx="12"/>
          </p:nvPr>
        </p:nvSpPr>
        <p:spPr>
          <a:xfrm>
            <a:off x="5053726" y="4066952"/>
            <a:ext cx="2084549" cy="1529237"/>
          </a:xfrm>
          <a:custGeom>
            <a:avLst/>
            <a:gdLst>
              <a:gd name="connsiteX0" fmla="*/ 0 w 2084549"/>
              <a:gd name="connsiteY0" fmla="*/ 0 h 1529237"/>
              <a:gd name="connsiteX1" fmla="*/ 2084549 w 2084549"/>
              <a:gd name="connsiteY1" fmla="*/ 0 h 1529237"/>
              <a:gd name="connsiteX2" fmla="*/ 2084549 w 2084549"/>
              <a:gd name="connsiteY2" fmla="*/ 1529237 h 1529237"/>
              <a:gd name="connsiteX3" fmla="*/ 0 w 2084549"/>
              <a:gd name="connsiteY3" fmla="*/ 1529237 h 15292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84549" h="1529237">
                <a:moveTo>
                  <a:pt x="0" y="0"/>
                </a:moveTo>
                <a:lnTo>
                  <a:pt x="2084549" y="0"/>
                </a:lnTo>
                <a:lnTo>
                  <a:pt x="2084549" y="1529237"/>
                </a:lnTo>
                <a:lnTo>
                  <a:pt x="0" y="1529237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6" name="任意多边形: 形状 15">
            <a:extLst>
              <a:ext uri="{FF2B5EF4-FFF2-40B4-BE49-F238E27FC236}">
                <a16:creationId xmlns:a16="http://schemas.microsoft.com/office/drawing/2014/main" id="{92346DF4-6787-4907-8483-8CC50A27B4F7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6945263" y="2671407"/>
            <a:ext cx="2084549" cy="1529237"/>
          </a:xfrm>
          <a:custGeom>
            <a:avLst/>
            <a:gdLst>
              <a:gd name="connsiteX0" fmla="*/ 0 w 2084549"/>
              <a:gd name="connsiteY0" fmla="*/ 0 h 1529237"/>
              <a:gd name="connsiteX1" fmla="*/ 2084549 w 2084549"/>
              <a:gd name="connsiteY1" fmla="*/ 0 h 1529237"/>
              <a:gd name="connsiteX2" fmla="*/ 2084549 w 2084549"/>
              <a:gd name="connsiteY2" fmla="*/ 1529237 h 1529237"/>
              <a:gd name="connsiteX3" fmla="*/ 0 w 2084549"/>
              <a:gd name="connsiteY3" fmla="*/ 1529237 h 15292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84549" h="1529237">
                <a:moveTo>
                  <a:pt x="0" y="0"/>
                </a:moveTo>
                <a:lnTo>
                  <a:pt x="2084549" y="0"/>
                </a:lnTo>
                <a:lnTo>
                  <a:pt x="2084549" y="1529237"/>
                </a:lnTo>
                <a:lnTo>
                  <a:pt x="0" y="1529237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7" name="任意多边形: 形状 16">
            <a:extLst>
              <a:ext uri="{FF2B5EF4-FFF2-40B4-BE49-F238E27FC236}">
                <a16:creationId xmlns:a16="http://schemas.microsoft.com/office/drawing/2014/main" id="{E41E55AB-DE66-4D91-95C5-414C95B181AB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8796421" y="4066952"/>
            <a:ext cx="2084549" cy="1529237"/>
          </a:xfrm>
          <a:custGeom>
            <a:avLst/>
            <a:gdLst>
              <a:gd name="connsiteX0" fmla="*/ 0 w 2084549"/>
              <a:gd name="connsiteY0" fmla="*/ 0 h 1529237"/>
              <a:gd name="connsiteX1" fmla="*/ 2084549 w 2084549"/>
              <a:gd name="connsiteY1" fmla="*/ 0 h 1529237"/>
              <a:gd name="connsiteX2" fmla="*/ 2084549 w 2084549"/>
              <a:gd name="connsiteY2" fmla="*/ 1529237 h 1529237"/>
              <a:gd name="connsiteX3" fmla="*/ 0 w 2084549"/>
              <a:gd name="connsiteY3" fmla="*/ 1529237 h 15292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84549" h="1529237">
                <a:moveTo>
                  <a:pt x="0" y="0"/>
                </a:moveTo>
                <a:lnTo>
                  <a:pt x="2084549" y="0"/>
                </a:lnTo>
                <a:lnTo>
                  <a:pt x="2084549" y="1529237"/>
                </a:lnTo>
                <a:lnTo>
                  <a:pt x="0" y="1529237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73168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: 形状 12">
            <a:extLst>
              <a:ext uri="{FF2B5EF4-FFF2-40B4-BE49-F238E27FC236}">
                <a16:creationId xmlns:a16="http://schemas.microsoft.com/office/drawing/2014/main" id="{8AE2E66D-D41B-429F-8798-C036B3A90752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3674745" y="1812132"/>
            <a:ext cx="1441732" cy="1441730"/>
          </a:xfrm>
          <a:custGeom>
            <a:avLst/>
            <a:gdLst>
              <a:gd name="connsiteX0" fmla="*/ 720866 w 1441732"/>
              <a:gd name="connsiteY0" fmla="*/ 0 h 1441730"/>
              <a:gd name="connsiteX1" fmla="*/ 1441732 w 1441732"/>
              <a:gd name="connsiteY1" fmla="*/ 720865 h 1441730"/>
              <a:gd name="connsiteX2" fmla="*/ 720866 w 1441732"/>
              <a:gd name="connsiteY2" fmla="*/ 1441730 h 1441730"/>
              <a:gd name="connsiteX3" fmla="*/ 0 w 1441732"/>
              <a:gd name="connsiteY3" fmla="*/ 720865 h 1441730"/>
              <a:gd name="connsiteX4" fmla="*/ 720866 w 1441732"/>
              <a:gd name="connsiteY4" fmla="*/ 0 h 14417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441732" h="1441730">
                <a:moveTo>
                  <a:pt x="720866" y="0"/>
                </a:moveTo>
                <a:cubicBezTo>
                  <a:pt x="1118989" y="0"/>
                  <a:pt x="1441732" y="322742"/>
                  <a:pt x="1441732" y="720865"/>
                </a:cubicBezTo>
                <a:cubicBezTo>
                  <a:pt x="1441732" y="1118988"/>
                  <a:pt x="1118989" y="1441730"/>
                  <a:pt x="720866" y="1441730"/>
                </a:cubicBezTo>
                <a:cubicBezTo>
                  <a:pt x="322743" y="1441730"/>
                  <a:pt x="0" y="1118988"/>
                  <a:pt x="0" y="720865"/>
                </a:cubicBezTo>
                <a:cubicBezTo>
                  <a:pt x="0" y="322742"/>
                  <a:pt x="322743" y="0"/>
                  <a:pt x="720866" y="0"/>
                </a:cubicBezTo>
                <a:close/>
              </a:path>
            </a:pathLst>
          </a:custGeom>
          <a:solidFill>
            <a:schemeClr val="accent3"/>
          </a:solidFill>
          <a:ln w="25400" cap="flat" cmpd="sng" algn="ctr">
            <a:noFill/>
            <a:prstDash val="solid"/>
          </a:ln>
          <a:effectLst>
            <a:outerShdw dist="165100" dir="13500000" algn="br" rotWithShape="0">
              <a:schemeClr val="accent3">
                <a:lumMod val="60000"/>
                <a:lumOff val="40000"/>
                <a:alpha val="40000"/>
              </a:schemeClr>
            </a:outerShdw>
          </a:effectLst>
        </p:spPr>
        <p:txBody>
          <a:bodyPr lIns="0" tIns="0" rIns="0" bIns="0" anchor="ctr">
            <a:normAutofit/>
          </a:bodyPr>
          <a:lstStyle>
            <a:lvl1pPr>
              <a:defRPr lang="zh-CN" altLang="en-US" sz="1600" kern="0">
                <a:solidFill>
                  <a:srgbClr val="F9F9F9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4" name="任意多边形: 形状 13">
            <a:extLst>
              <a:ext uri="{FF2B5EF4-FFF2-40B4-BE49-F238E27FC236}">
                <a16:creationId xmlns:a16="http://schemas.microsoft.com/office/drawing/2014/main" id="{4CB59F21-C159-43BD-9820-1DF70C88A6C3}"/>
              </a:ext>
            </a:extLst>
          </p:cNvPr>
          <p:cNvSpPr>
            <a:spLocks noGrp="1"/>
          </p:cNvSpPr>
          <p:nvPr>
            <p:ph type="pic" sz="quarter" idx="11"/>
          </p:nvPr>
        </p:nvSpPr>
        <p:spPr>
          <a:xfrm>
            <a:off x="1619250" y="2652455"/>
            <a:ext cx="2164656" cy="2164656"/>
          </a:xfrm>
          <a:custGeom>
            <a:avLst/>
            <a:gdLst>
              <a:gd name="connsiteX0" fmla="*/ 1082328 w 2164656"/>
              <a:gd name="connsiteY0" fmla="*/ 0 h 2164656"/>
              <a:gd name="connsiteX1" fmla="*/ 2164656 w 2164656"/>
              <a:gd name="connsiteY1" fmla="*/ 1082328 h 2164656"/>
              <a:gd name="connsiteX2" fmla="*/ 1082328 w 2164656"/>
              <a:gd name="connsiteY2" fmla="*/ 2164656 h 2164656"/>
              <a:gd name="connsiteX3" fmla="*/ 0 w 2164656"/>
              <a:gd name="connsiteY3" fmla="*/ 1082328 h 2164656"/>
              <a:gd name="connsiteX4" fmla="*/ 1082328 w 2164656"/>
              <a:gd name="connsiteY4" fmla="*/ 0 h 2164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64656" h="2164656">
                <a:moveTo>
                  <a:pt x="1082328" y="0"/>
                </a:moveTo>
                <a:cubicBezTo>
                  <a:pt x="1680081" y="0"/>
                  <a:pt x="2164656" y="484575"/>
                  <a:pt x="2164656" y="1082328"/>
                </a:cubicBezTo>
                <a:cubicBezTo>
                  <a:pt x="2164656" y="1680081"/>
                  <a:pt x="1680081" y="2164656"/>
                  <a:pt x="1082328" y="2164656"/>
                </a:cubicBezTo>
                <a:cubicBezTo>
                  <a:pt x="484575" y="2164656"/>
                  <a:pt x="0" y="1680081"/>
                  <a:pt x="0" y="1082328"/>
                </a:cubicBezTo>
                <a:cubicBezTo>
                  <a:pt x="0" y="484575"/>
                  <a:pt x="484575" y="0"/>
                  <a:pt x="1082328" y="0"/>
                </a:cubicBezTo>
                <a:close/>
              </a:path>
            </a:pathLst>
          </a:custGeom>
          <a:solidFill>
            <a:schemeClr val="accent2"/>
          </a:solidFill>
          <a:ln w="25400" cap="flat" cmpd="sng" algn="ctr">
            <a:noFill/>
            <a:prstDash val="solid"/>
          </a:ln>
          <a:effectLst>
            <a:outerShdw dist="165100" dir="13500000" algn="br" rotWithShape="0">
              <a:schemeClr val="accent2">
                <a:lumMod val="60000"/>
                <a:lumOff val="40000"/>
                <a:alpha val="40000"/>
              </a:schemeClr>
            </a:outerShdw>
          </a:effectLst>
        </p:spPr>
        <p:txBody>
          <a:bodyPr lIns="0" tIns="0" rIns="216000" bIns="0" anchor="ctr">
            <a:normAutofit/>
          </a:bodyPr>
          <a:lstStyle>
            <a:lvl1pPr>
              <a:defRPr lang="zh-CN" altLang="en-US" sz="1800" kern="0">
                <a:solidFill>
                  <a:srgbClr val="F9F9F9"/>
                </a:solidFill>
              </a:defRPr>
            </a:lvl1pPr>
          </a:lstStyle>
          <a:p>
            <a:pPr marL="0" lvl="0" algn="ctr">
              <a:lnSpc>
                <a:spcPct val="120000"/>
              </a:lnSpc>
            </a:pPr>
            <a:endParaRPr lang="zh-CN" altLang="en-US"/>
          </a:p>
        </p:txBody>
      </p:sp>
      <p:sp>
        <p:nvSpPr>
          <p:cNvPr id="15" name="任意多边形: 形状 14">
            <a:extLst>
              <a:ext uri="{FF2B5EF4-FFF2-40B4-BE49-F238E27FC236}">
                <a16:creationId xmlns:a16="http://schemas.microsoft.com/office/drawing/2014/main" id="{86C01F90-F81C-4341-A059-B8068A5B8089}"/>
              </a:ext>
            </a:extLst>
          </p:cNvPr>
          <p:cNvSpPr>
            <a:spLocks noGrp="1"/>
          </p:cNvSpPr>
          <p:nvPr>
            <p:ph type="pic" sz="quarter" idx="12"/>
          </p:nvPr>
        </p:nvSpPr>
        <p:spPr>
          <a:xfrm>
            <a:off x="3357564" y="2655800"/>
            <a:ext cx="2926714" cy="2926714"/>
          </a:xfrm>
          <a:custGeom>
            <a:avLst/>
            <a:gdLst>
              <a:gd name="connsiteX0" fmla="*/ 1463357 w 2926714"/>
              <a:gd name="connsiteY0" fmla="*/ 0 h 2926714"/>
              <a:gd name="connsiteX1" fmla="*/ 2926714 w 2926714"/>
              <a:gd name="connsiteY1" fmla="*/ 1463357 h 2926714"/>
              <a:gd name="connsiteX2" fmla="*/ 1463357 w 2926714"/>
              <a:gd name="connsiteY2" fmla="*/ 2926714 h 2926714"/>
              <a:gd name="connsiteX3" fmla="*/ 0 w 2926714"/>
              <a:gd name="connsiteY3" fmla="*/ 1463357 h 2926714"/>
              <a:gd name="connsiteX4" fmla="*/ 1463357 w 2926714"/>
              <a:gd name="connsiteY4" fmla="*/ 0 h 29267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26714" h="2926714">
                <a:moveTo>
                  <a:pt x="1463357" y="0"/>
                </a:moveTo>
                <a:cubicBezTo>
                  <a:pt x="2271547" y="0"/>
                  <a:pt x="2926714" y="655167"/>
                  <a:pt x="2926714" y="1463357"/>
                </a:cubicBezTo>
                <a:cubicBezTo>
                  <a:pt x="2926714" y="2271547"/>
                  <a:pt x="2271547" y="2926714"/>
                  <a:pt x="1463357" y="2926714"/>
                </a:cubicBezTo>
                <a:cubicBezTo>
                  <a:pt x="655167" y="2926714"/>
                  <a:pt x="0" y="2271547"/>
                  <a:pt x="0" y="1463357"/>
                </a:cubicBezTo>
                <a:cubicBezTo>
                  <a:pt x="0" y="655167"/>
                  <a:pt x="655167" y="0"/>
                  <a:pt x="1463357" y="0"/>
                </a:cubicBezTo>
                <a:close/>
              </a:path>
            </a:pathLst>
          </a:custGeom>
          <a:solidFill>
            <a:schemeClr val="accent1"/>
          </a:solidFill>
          <a:ln w="25400" cap="flat" cmpd="sng" algn="ctr">
            <a:noFill/>
            <a:prstDash val="solid"/>
          </a:ln>
          <a:effectLst>
            <a:outerShdw dist="165100" dir="13500000" algn="br" rotWithShape="0">
              <a:schemeClr val="accent1">
                <a:lumMod val="60000"/>
                <a:lumOff val="40000"/>
                <a:alpha val="40000"/>
              </a:schemeClr>
            </a:outerShdw>
          </a:effectLst>
        </p:spPr>
        <p:txBody>
          <a:bodyPr lIns="0" tIns="180000" rIns="0" bIns="0" anchor="ctr">
            <a:normAutofit/>
          </a:bodyPr>
          <a:lstStyle>
            <a:lvl1pPr>
              <a:defRPr lang="zh-CN" altLang="en-US" sz="1800" kern="0">
                <a:solidFill>
                  <a:srgbClr val="F9F9F9"/>
                </a:solidFill>
              </a:defRPr>
            </a:lvl1pPr>
          </a:lstStyle>
          <a:p>
            <a:pPr marL="0" lvl="0" algn="ctr">
              <a:lnSpc>
                <a:spcPct val="130000"/>
              </a:lnSpc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44191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: 形状 12">
            <a:extLst>
              <a:ext uri="{FF2B5EF4-FFF2-40B4-BE49-F238E27FC236}">
                <a16:creationId xmlns:a16="http://schemas.microsoft.com/office/drawing/2014/main" id="{7EAD8717-E304-4BCC-AA2B-75132A22FF12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248152" y="2035580"/>
            <a:ext cx="1130418" cy="1128600"/>
          </a:xfrm>
          <a:custGeom>
            <a:avLst/>
            <a:gdLst>
              <a:gd name="connsiteX0" fmla="*/ 565209 w 1130418"/>
              <a:gd name="connsiteY0" fmla="*/ 0 h 1128600"/>
              <a:gd name="connsiteX1" fmla="*/ 1130418 w 1130418"/>
              <a:gd name="connsiteY1" fmla="*/ 564300 h 1128600"/>
              <a:gd name="connsiteX2" fmla="*/ 565209 w 1130418"/>
              <a:gd name="connsiteY2" fmla="*/ 1128600 h 1128600"/>
              <a:gd name="connsiteX3" fmla="*/ 0 w 1130418"/>
              <a:gd name="connsiteY3" fmla="*/ 564300 h 1128600"/>
              <a:gd name="connsiteX4" fmla="*/ 565209 w 1130418"/>
              <a:gd name="connsiteY4" fmla="*/ 0 h 1128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30418" h="1128600">
                <a:moveTo>
                  <a:pt x="565209" y="0"/>
                </a:moveTo>
                <a:cubicBezTo>
                  <a:pt x="877365" y="0"/>
                  <a:pt x="1130418" y="252646"/>
                  <a:pt x="1130418" y="564300"/>
                </a:cubicBezTo>
                <a:cubicBezTo>
                  <a:pt x="1130418" y="875954"/>
                  <a:pt x="877365" y="1128600"/>
                  <a:pt x="565209" y="1128600"/>
                </a:cubicBezTo>
                <a:cubicBezTo>
                  <a:pt x="253053" y="1128600"/>
                  <a:pt x="0" y="875954"/>
                  <a:pt x="0" y="564300"/>
                </a:cubicBezTo>
                <a:cubicBezTo>
                  <a:pt x="0" y="252646"/>
                  <a:pt x="253053" y="0"/>
                  <a:pt x="565209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2" name="任意多边形: 形状 11">
            <a:extLst>
              <a:ext uri="{FF2B5EF4-FFF2-40B4-BE49-F238E27FC236}">
                <a16:creationId xmlns:a16="http://schemas.microsoft.com/office/drawing/2014/main" id="{8FD88E05-899A-41E6-A567-660C8B17BEE6}"/>
              </a:ext>
            </a:extLst>
          </p:cNvPr>
          <p:cNvSpPr>
            <a:spLocks noGrp="1"/>
          </p:cNvSpPr>
          <p:nvPr>
            <p:ph type="pic" sz="quarter" idx="11"/>
          </p:nvPr>
        </p:nvSpPr>
        <p:spPr>
          <a:xfrm>
            <a:off x="6832483" y="2035580"/>
            <a:ext cx="1130418" cy="1128600"/>
          </a:xfrm>
          <a:custGeom>
            <a:avLst/>
            <a:gdLst>
              <a:gd name="connsiteX0" fmla="*/ 565209 w 1130418"/>
              <a:gd name="connsiteY0" fmla="*/ 0 h 1128600"/>
              <a:gd name="connsiteX1" fmla="*/ 1130418 w 1130418"/>
              <a:gd name="connsiteY1" fmla="*/ 564300 h 1128600"/>
              <a:gd name="connsiteX2" fmla="*/ 565209 w 1130418"/>
              <a:gd name="connsiteY2" fmla="*/ 1128600 h 1128600"/>
              <a:gd name="connsiteX3" fmla="*/ 0 w 1130418"/>
              <a:gd name="connsiteY3" fmla="*/ 564300 h 1128600"/>
              <a:gd name="connsiteX4" fmla="*/ 565209 w 1130418"/>
              <a:gd name="connsiteY4" fmla="*/ 0 h 1128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30418" h="1128600">
                <a:moveTo>
                  <a:pt x="565209" y="0"/>
                </a:moveTo>
                <a:cubicBezTo>
                  <a:pt x="877365" y="0"/>
                  <a:pt x="1130418" y="252646"/>
                  <a:pt x="1130418" y="564300"/>
                </a:cubicBezTo>
                <a:cubicBezTo>
                  <a:pt x="1130418" y="875954"/>
                  <a:pt x="877365" y="1128600"/>
                  <a:pt x="565209" y="1128600"/>
                </a:cubicBezTo>
                <a:cubicBezTo>
                  <a:pt x="253053" y="1128600"/>
                  <a:pt x="0" y="875954"/>
                  <a:pt x="0" y="564300"/>
                </a:cubicBezTo>
                <a:cubicBezTo>
                  <a:pt x="0" y="252646"/>
                  <a:pt x="253053" y="0"/>
                  <a:pt x="565209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5" name="任意多边形: 形状 14">
            <a:extLst>
              <a:ext uri="{FF2B5EF4-FFF2-40B4-BE49-F238E27FC236}">
                <a16:creationId xmlns:a16="http://schemas.microsoft.com/office/drawing/2014/main" id="{CF804839-EAEF-4E86-AA13-9BB2276D0640}"/>
              </a:ext>
            </a:extLst>
          </p:cNvPr>
          <p:cNvSpPr>
            <a:spLocks noGrp="1"/>
          </p:cNvSpPr>
          <p:nvPr>
            <p:ph type="pic" sz="quarter" idx="12"/>
          </p:nvPr>
        </p:nvSpPr>
        <p:spPr>
          <a:xfrm>
            <a:off x="6832483" y="4414547"/>
            <a:ext cx="1130418" cy="1128600"/>
          </a:xfrm>
          <a:custGeom>
            <a:avLst/>
            <a:gdLst>
              <a:gd name="connsiteX0" fmla="*/ 565209 w 1130418"/>
              <a:gd name="connsiteY0" fmla="*/ 0 h 1128600"/>
              <a:gd name="connsiteX1" fmla="*/ 1130418 w 1130418"/>
              <a:gd name="connsiteY1" fmla="*/ 564300 h 1128600"/>
              <a:gd name="connsiteX2" fmla="*/ 565209 w 1130418"/>
              <a:gd name="connsiteY2" fmla="*/ 1128600 h 1128600"/>
              <a:gd name="connsiteX3" fmla="*/ 0 w 1130418"/>
              <a:gd name="connsiteY3" fmla="*/ 564300 h 1128600"/>
              <a:gd name="connsiteX4" fmla="*/ 565209 w 1130418"/>
              <a:gd name="connsiteY4" fmla="*/ 0 h 1128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30418" h="1128600">
                <a:moveTo>
                  <a:pt x="565209" y="0"/>
                </a:moveTo>
                <a:cubicBezTo>
                  <a:pt x="877365" y="0"/>
                  <a:pt x="1130418" y="252646"/>
                  <a:pt x="1130418" y="564300"/>
                </a:cubicBezTo>
                <a:cubicBezTo>
                  <a:pt x="1130418" y="875954"/>
                  <a:pt x="877365" y="1128600"/>
                  <a:pt x="565209" y="1128600"/>
                </a:cubicBezTo>
                <a:cubicBezTo>
                  <a:pt x="253053" y="1128600"/>
                  <a:pt x="0" y="875954"/>
                  <a:pt x="0" y="564300"/>
                </a:cubicBezTo>
                <a:cubicBezTo>
                  <a:pt x="0" y="252646"/>
                  <a:pt x="253053" y="0"/>
                  <a:pt x="565209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4" name="任意多边形: 形状 13">
            <a:extLst>
              <a:ext uri="{FF2B5EF4-FFF2-40B4-BE49-F238E27FC236}">
                <a16:creationId xmlns:a16="http://schemas.microsoft.com/office/drawing/2014/main" id="{ABA1BF48-DA15-45F2-B813-3D11332B4C56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4248152" y="4414547"/>
            <a:ext cx="1130418" cy="1128600"/>
          </a:xfrm>
          <a:custGeom>
            <a:avLst/>
            <a:gdLst>
              <a:gd name="connsiteX0" fmla="*/ 565209 w 1130418"/>
              <a:gd name="connsiteY0" fmla="*/ 0 h 1128600"/>
              <a:gd name="connsiteX1" fmla="*/ 1130418 w 1130418"/>
              <a:gd name="connsiteY1" fmla="*/ 564300 h 1128600"/>
              <a:gd name="connsiteX2" fmla="*/ 565209 w 1130418"/>
              <a:gd name="connsiteY2" fmla="*/ 1128600 h 1128600"/>
              <a:gd name="connsiteX3" fmla="*/ 0 w 1130418"/>
              <a:gd name="connsiteY3" fmla="*/ 564300 h 1128600"/>
              <a:gd name="connsiteX4" fmla="*/ 565209 w 1130418"/>
              <a:gd name="connsiteY4" fmla="*/ 0 h 1128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30418" h="1128600">
                <a:moveTo>
                  <a:pt x="565209" y="0"/>
                </a:moveTo>
                <a:cubicBezTo>
                  <a:pt x="877365" y="0"/>
                  <a:pt x="1130418" y="252646"/>
                  <a:pt x="1130418" y="564300"/>
                </a:cubicBezTo>
                <a:cubicBezTo>
                  <a:pt x="1130418" y="875954"/>
                  <a:pt x="877365" y="1128600"/>
                  <a:pt x="565209" y="1128600"/>
                </a:cubicBezTo>
                <a:cubicBezTo>
                  <a:pt x="253053" y="1128600"/>
                  <a:pt x="0" y="875954"/>
                  <a:pt x="0" y="564300"/>
                </a:cubicBezTo>
                <a:cubicBezTo>
                  <a:pt x="0" y="252646"/>
                  <a:pt x="253053" y="0"/>
                  <a:pt x="565209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65156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18" Type="http://schemas.openxmlformats.org/officeDocument/2006/relationships/image" Target="../media/image5.em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4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emf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emf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6.emf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>
            <a:extLst>
              <a:ext uri="{FF2B5EF4-FFF2-40B4-BE49-F238E27FC236}">
                <a16:creationId xmlns:a16="http://schemas.microsoft.com/office/drawing/2014/main" id="{17CAA4B6-7102-430B-A202-7221145AB4C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72" t="18492" r="5572" b="14366"/>
          <a:stretch/>
        </p:blipFill>
        <p:spPr>
          <a:xfrm>
            <a:off x="0" y="12700"/>
            <a:ext cx="12192000" cy="68453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CDC4D4C5-4695-4A81-AEDB-A9DAC17F03D5}"/>
              </a:ext>
            </a:extLst>
          </p:cNvPr>
          <p:cNvPicPr>
            <a:picLocks noChangeAspect="1"/>
          </p:cNvPicPr>
          <p:nvPr userDrawn="1"/>
        </p:nvPicPr>
        <p:blipFill>
          <a:blip r:embed="rId15"/>
          <a:stretch>
            <a:fillRect/>
          </a:stretch>
        </p:blipFill>
        <p:spPr>
          <a:xfrm>
            <a:off x="7621545" y="2694141"/>
            <a:ext cx="1074405" cy="1255291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C6B22C73-CB3A-4D5F-A354-B4BC2A44F4B3}"/>
              </a:ext>
            </a:extLst>
          </p:cNvPr>
          <p:cNvPicPr>
            <a:picLocks noChangeAspect="1"/>
          </p:cNvPicPr>
          <p:nvPr userDrawn="1"/>
        </p:nvPicPr>
        <p:blipFill>
          <a:blip r:embed="rId16"/>
          <a:stretch>
            <a:fillRect/>
          </a:stretch>
        </p:blipFill>
        <p:spPr>
          <a:xfrm rot="19092273">
            <a:off x="5969039" y="3535273"/>
            <a:ext cx="958588" cy="832716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2FE88D25-8D4A-412E-AD3D-0F8BCBC51B4A}"/>
              </a:ext>
            </a:extLst>
          </p:cNvPr>
          <p:cNvPicPr>
            <a:picLocks noChangeAspect="1"/>
          </p:cNvPicPr>
          <p:nvPr userDrawn="1"/>
        </p:nvPicPr>
        <p:blipFill>
          <a:blip r:embed="rId17"/>
          <a:stretch>
            <a:fillRect/>
          </a:stretch>
        </p:blipFill>
        <p:spPr>
          <a:xfrm>
            <a:off x="5478546" y="2363843"/>
            <a:ext cx="1249202" cy="957943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4A9075CD-A1EE-4172-8AD1-315DB9617712}"/>
              </a:ext>
            </a:extLst>
          </p:cNvPr>
          <p:cNvPicPr>
            <a:picLocks noChangeAspect="1"/>
          </p:cNvPicPr>
          <p:nvPr userDrawn="1"/>
        </p:nvPicPr>
        <p:blipFill>
          <a:blip r:embed="rId18"/>
          <a:stretch>
            <a:fillRect/>
          </a:stretch>
        </p:blipFill>
        <p:spPr>
          <a:xfrm>
            <a:off x="1667797" y="4337189"/>
            <a:ext cx="834103" cy="728303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5CD8F5F7-0EAB-4A58-88E9-007D8AD8404D}"/>
              </a:ext>
            </a:extLst>
          </p:cNvPr>
          <p:cNvPicPr>
            <a:picLocks noChangeAspect="1"/>
          </p:cNvPicPr>
          <p:nvPr userDrawn="1"/>
        </p:nvPicPr>
        <p:blipFill>
          <a:blip r:embed="rId19"/>
          <a:stretch>
            <a:fillRect/>
          </a:stretch>
        </p:blipFill>
        <p:spPr>
          <a:xfrm>
            <a:off x="3488071" y="2471057"/>
            <a:ext cx="1787050" cy="1485494"/>
          </a:xfrm>
          <a:prstGeom prst="rect">
            <a:avLst/>
          </a:prstGeom>
        </p:spPr>
      </p:pic>
      <p:sp>
        <p:nvSpPr>
          <p:cNvPr id="15" name="矩形 14">
            <a:extLst>
              <a:ext uri="{FF2B5EF4-FFF2-40B4-BE49-F238E27FC236}">
                <a16:creationId xmlns:a16="http://schemas.microsoft.com/office/drawing/2014/main" id="{93AE9060-CBEC-4F37-84ED-FEC5B3A64DC8}"/>
              </a:ext>
            </a:extLst>
          </p:cNvPr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6F0E1">
              <a:alpha val="9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60783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6" r:id="rId2"/>
    <p:sldLayoutId id="2147483655" r:id="rId3"/>
    <p:sldLayoutId id="2147483665" r:id="rId4"/>
    <p:sldLayoutId id="2147483664" r:id="rId5"/>
    <p:sldLayoutId id="2147483663" r:id="rId6"/>
    <p:sldLayoutId id="2147483662" r:id="rId7"/>
    <p:sldLayoutId id="2147483661" r:id="rId8"/>
    <p:sldLayoutId id="2147483660" r:id="rId9"/>
    <p:sldLayoutId id="2147483659" r:id="rId10"/>
    <p:sldLayoutId id="2147483658" r:id="rId11"/>
    <p:sldLayoutId id="2147483657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tags" Target="../tags/tag19.xml"/><Relationship Id="rId2" Type="http://schemas.openxmlformats.org/officeDocument/2006/relationships/tags" Target="../tags/tag18.xml"/><Relationship Id="rId1" Type="http://schemas.openxmlformats.org/officeDocument/2006/relationships/tags" Target="../tags/tag17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.xml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12" Type="http://schemas.openxmlformats.org/officeDocument/2006/relationships/comments" Target="../comments/comment1.xml"/><Relationship Id="rId2" Type="http://schemas.openxmlformats.org/officeDocument/2006/relationships/tags" Target="../tags/tag2.xml"/><Relationship Id="rId1" Type="http://schemas.openxmlformats.org/officeDocument/2006/relationships/vmlDrawing" Target="../drawings/vmlDrawing1.vml"/><Relationship Id="rId6" Type="http://schemas.openxmlformats.org/officeDocument/2006/relationships/tags" Target="../tags/tag6.xml"/><Relationship Id="rId11" Type="http://schemas.openxmlformats.org/officeDocument/2006/relationships/image" Target="../media/image8.wmf"/><Relationship Id="rId5" Type="http://schemas.openxmlformats.org/officeDocument/2006/relationships/tags" Target="../tags/tag5.xml"/><Relationship Id="rId10" Type="http://schemas.openxmlformats.org/officeDocument/2006/relationships/oleObject" Target="../embeddings/oleObject1.bin"/><Relationship Id="rId4" Type="http://schemas.openxmlformats.org/officeDocument/2006/relationships/tags" Target="../tags/tag4.xml"/><Relationship Id="rId9" Type="http://schemas.openxmlformats.org/officeDocument/2006/relationships/notesSlide" Target="../notesSlides/notesSlide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openxmlformats.org/officeDocument/2006/relationships/image" Target="../media/image10.wmf"/><Relationship Id="rId3" Type="http://schemas.openxmlformats.org/officeDocument/2006/relationships/tags" Target="../tags/tag9.xml"/><Relationship Id="rId7" Type="http://schemas.openxmlformats.org/officeDocument/2006/relationships/notesSlide" Target="../notesSlides/notesSlide2.xml"/><Relationship Id="rId12" Type="http://schemas.openxmlformats.org/officeDocument/2006/relationships/oleObject" Target="../embeddings/oleObject3.bin"/><Relationship Id="rId2" Type="http://schemas.openxmlformats.org/officeDocument/2006/relationships/tags" Target="../tags/tag8.xml"/><Relationship Id="rId1" Type="http://schemas.openxmlformats.org/officeDocument/2006/relationships/vmlDrawing" Target="../drawings/vmlDrawing2.vml"/><Relationship Id="rId6" Type="http://schemas.openxmlformats.org/officeDocument/2006/relationships/slideLayout" Target="../slideLayouts/slideLayout3.xml"/><Relationship Id="rId11" Type="http://schemas.openxmlformats.org/officeDocument/2006/relationships/image" Target="../media/image9.wmf"/><Relationship Id="rId5" Type="http://schemas.openxmlformats.org/officeDocument/2006/relationships/tags" Target="../tags/tag11.xml"/><Relationship Id="rId10" Type="http://schemas.openxmlformats.org/officeDocument/2006/relationships/oleObject" Target="../embeddings/oleObject2.bin"/><Relationship Id="rId4" Type="http://schemas.openxmlformats.org/officeDocument/2006/relationships/tags" Target="../tags/tag10.xml"/><Relationship Id="rId9" Type="http://schemas.openxmlformats.org/officeDocument/2006/relationships/image" Target="../media/image1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0.wmf"/><Relationship Id="rId2" Type="http://schemas.openxmlformats.org/officeDocument/2006/relationships/tags" Target="../tags/tag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3.png"/><Relationship Id="rId4" Type="http://schemas.openxmlformats.org/officeDocument/2006/relationships/notesSlide" Target="../notesSlides/notesSlide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tags" Target="../tags/tag15.xml"/><Relationship Id="rId7" Type="http://schemas.openxmlformats.org/officeDocument/2006/relationships/image" Target="../media/image11.png"/><Relationship Id="rId2" Type="http://schemas.openxmlformats.org/officeDocument/2006/relationships/tags" Target="../tags/tag14.xml"/><Relationship Id="rId1" Type="http://schemas.openxmlformats.org/officeDocument/2006/relationships/tags" Target="../tags/tag13.xml"/><Relationship Id="rId6" Type="http://schemas.openxmlformats.org/officeDocument/2006/relationships/notesSlide" Target="../notesSlides/notesSlide4.xml"/><Relationship Id="rId5" Type="http://schemas.openxmlformats.org/officeDocument/2006/relationships/slideLayout" Target="../slideLayouts/slideLayout3.xml"/><Relationship Id="rId4" Type="http://schemas.openxmlformats.org/officeDocument/2006/relationships/tags" Target="../tags/tag1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0" y="0"/>
            <a:ext cx="12192000" cy="6858000"/>
            <a:chOff x="0" y="0"/>
            <a:chExt cx="19200" cy="10800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8120"/>
            <a:stretch>
              <a:fillRect/>
            </a:stretch>
          </p:blipFill>
          <p:spPr>
            <a:xfrm>
              <a:off x="0" y="0"/>
              <a:ext cx="19200" cy="9100"/>
            </a:xfrm>
            <a:prstGeom prst="rect">
              <a:avLst/>
            </a:prstGeom>
          </p:spPr>
        </p:pic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8119" b="8120"/>
            <a:stretch>
              <a:fillRect/>
            </a:stretch>
          </p:blipFill>
          <p:spPr>
            <a:xfrm>
              <a:off x="0" y="7640"/>
              <a:ext cx="19200" cy="3160"/>
            </a:xfrm>
            <a:prstGeom prst="rect">
              <a:avLst/>
            </a:prstGeom>
          </p:spPr>
        </p:pic>
      </p:grpSp>
      <p:sp>
        <p:nvSpPr>
          <p:cNvPr id="7" name="Rectangle 6"/>
          <p:cNvSpPr/>
          <p:nvPr/>
        </p:nvSpPr>
        <p:spPr>
          <a:xfrm>
            <a:off x="0" y="3097476"/>
            <a:ext cx="12438239" cy="72651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l-NL" sz="4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nl-NL" sz="4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29. HỆ SỐ GÓC CỦA  ĐƯỜNG THẲNG</a:t>
            </a:r>
            <a:endParaRPr lang="vi-VN" sz="48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741667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椭圆 14">
            <a:extLst>
              <a:ext uri="{FF2B5EF4-FFF2-40B4-BE49-F238E27FC236}">
                <a16:creationId xmlns:a16="http://schemas.microsoft.com/office/drawing/2014/main" id="{132AC10C-8D9B-7D44-A0EC-FD05880B94DA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>
            <a:off x="80694" y="388983"/>
            <a:ext cx="1042988" cy="1044575"/>
          </a:xfrm>
          <a:prstGeom prst="ellipse">
            <a:avLst/>
          </a:prstGeom>
          <a:solidFill>
            <a:srgbClr val="FFFFFF"/>
          </a:solidFill>
          <a:ln w="25400" cap="flat" cmpd="sng" algn="ctr">
            <a:solidFill>
              <a:schemeClr val="accent1"/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altLang="zh-CN" kern="0">
                <a:solidFill>
                  <a:prstClr val="black"/>
                </a:solidFill>
                <a:latin typeface="Impact" pitchFamily="34" charset="0"/>
                <a:ea typeface="宋体" panose="02010600030101010101" pitchFamily="2" charset="-122"/>
              </a:rPr>
              <a:t> </a:t>
            </a:r>
            <a:endParaRPr lang="zh-CN" altLang="en-US" kern="0">
              <a:solidFill>
                <a:prstClr val="black"/>
              </a:solidFill>
              <a:latin typeface="Impact" pitchFamily="34" charset="0"/>
              <a:ea typeface="宋体" panose="02010600030101010101" pitchFamily="2" charset="-122"/>
            </a:endParaRPr>
          </a:p>
        </p:txBody>
      </p:sp>
      <p:sp>
        <p:nvSpPr>
          <p:cNvPr id="3" name="椭圆 15">
            <a:extLst>
              <a:ext uri="{FF2B5EF4-FFF2-40B4-BE49-F238E27FC236}">
                <a16:creationId xmlns:a16="http://schemas.microsoft.com/office/drawing/2014/main" id="{B7E9654B-E935-FB46-A104-571CD9AF657F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155080" y="479470"/>
            <a:ext cx="865188" cy="863600"/>
          </a:xfrm>
          <a:prstGeom prst="ellipse">
            <a:avLst/>
          </a:prstGeom>
          <a:solidFill>
            <a:schemeClr val="accent1"/>
          </a:solidFill>
          <a:ln w="635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altLang="zh-CN" sz="4400" kern="0" dirty="0">
                <a:solidFill>
                  <a:prstClr val="white"/>
                </a:solidFill>
                <a:latin typeface="Impact" pitchFamily="34" charset="0"/>
                <a:ea typeface="宋体" panose="02010600030101010101" pitchFamily="2" charset="-122"/>
              </a:rPr>
              <a:t>2</a:t>
            </a:r>
            <a:endParaRPr lang="zh-CN" altLang="en-US" sz="4400" kern="0" dirty="0">
              <a:solidFill>
                <a:prstClr val="white"/>
              </a:solidFill>
              <a:latin typeface="Impact" pitchFamily="34" charset="0"/>
              <a:ea typeface="宋体" panose="02010600030101010101" pitchFamily="2" charset="-122"/>
            </a:endParaRPr>
          </a:p>
        </p:txBody>
      </p:sp>
      <p:cxnSp>
        <p:nvCxnSpPr>
          <p:cNvPr id="4" name="直接连接符 16">
            <a:extLst>
              <a:ext uri="{FF2B5EF4-FFF2-40B4-BE49-F238E27FC236}">
                <a16:creationId xmlns:a16="http://schemas.microsoft.com/office/drawing/2014/main" id="{AFEC2411-32DF-D84E-9877-1B3DECDA1018}"/>
              </a:ext>
            </a:extLst>
          </p:cNvPr>
          <p:cNvCxnSpPr>
            <a:cxnSpLocks noChangeShapeType="1"/>
            <a:stCxn id="2" idx="6"/>
          </p:cNvCxnSpPr>
          <p:nvPr>
            <p:custDataLst>
              <p:tags r:id="rId3"/>
            </p:custDataLst>
          </p:nvPr>
        </p:nvCxnSpPr>
        <p:spPr bwMode="auto">
          <a:xfrm>
            <a:off x="1123682" y="911269"/>
            <a:ext cx="3998912" cy="0"/>
          </a:xfrm>
          <a:prstGeom prst="line">
            <a:avLst/>
          </a:prstGeom>
          <a:noFill/>
          <a:ln w="28575" algn="ctr">
            <a:solidFill>
              <a:schemeClr val="accent1"/>
            </a:solidFill>
            <a:round/>
            <a:headEnd/>
            <a:tailEnd type="oval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" name="Rectangle 4">
            <a:extLst>
              <a:ext uri="{FF2B5EF4-FFF2-40B4-BE49-F238E27FC236}">
                <a16:creationId xmlns:a16="http://schemas.microsoft.com/office/drawing/2014/main" id="{A98E6A6B-6B01-EE43-B79C-55C8D0D3454A}"/>
              </a:ext>
            </a:extLst>
          </p:cNvPr>
          <p:cNvSpPr/>
          <p:nvPr/>
        </p:nvSpPr>
        <p:spPr>
          <a:xfrm>
            <a:off x="1080864" y="305302"/>
            <a:ext cx="8459367" cy="6686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  <a:defRPr/>
            </a:pPr>
            <a:r>
              <a:rPr lang="nl-NL" sz="3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nl-NL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3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nl-NL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song song, </a:t>
            </a:r>
            <a:r>
              <a:rPr lang="nl-NL" sz="3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nl-NL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3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nl-NL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3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nl-NL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3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nl-NL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B611325-B0D9-E545-88C9-0485E4A246D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7674" y="1592379"/>
            <a:ext cx="11506200" cy="12192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BB5B5395-6E0B-0749-BCC1-604C5ACBADF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970400"/>
            <a:ext cx="12192000" cy="3946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8100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29E81DBF-1722-9D4D-B74D-20093B2B383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04541"/>
            <a:ext cx="12192000" cy="42489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934997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3AFD074B-0AF6-1048-81F4-CCDCACF42A4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878208"/>
            <a:ext cx="12192000" cy="31015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368478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96FC9561-016D-5946-B58F-F12D0FCE9D6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78274"/>
            <a:ext cx="12192000" cy="22064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624543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464AD69-F9AA-5C47-B487-7C31415346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325794"/>
            <a:ext cx="12192000" cy="22064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839386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E9E93F74-5305-E542-9951-878FE5F91DC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58D8FE40-3275-5C48-98C1-04462BA7445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596867"/>
            <a:ext cx="12192000" cy="16642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133033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reeform 145">
            <a:extLst>
              <a:ext uri="{FF2B5EF4-FFF2-40B4-BE49-F238E27FC236}">
                <a16:creationId xmlns:a16="http://schemas.microsoft.com/office/drawing/2014/main" id="{9986BAC4-0AEE-455A-937C-A1D46F57C386}"/>
              </a:ext>
            </a:extLst>
          </p:cNvPr>
          <p:cNvSpPr>
            <a:spLocks/>
          </p:cNvSpPr>
          <p:nvPr/>
        </p:nvSpPr>
        <p:spPr bwMode="auto">
          <a:xfrm rot="935833">
            <a:off x="307719" y="-958119"/>
            <a:ext cx="12075594" cy="3942803"/>
          </a:xfrm>
          <a:custGeom>
            <a:avLst/>
            <a:gdLst>
              <a:gd name="T0" fmla="*/ 466 w 483"/>
              <a:gd name="T1" fmla="*/ 104 h 300"/>
              <a:gd name="T2" fmla="*/ 417 w 483"/>
              <a:gd name="T3" fmla="*/ 121 h 300"/>
              <a:gd name="T4" fmla="*/ 407 w 483"/>
              <a:gd name="T5" fmla="*/ 119 h 300"/>
              <a:gd name="T6" fmla="*/ 303 w 483"/>
              <a:gd name="T7" fmla="*/ 150 h 300"/>
              <a:gd name="T8" fmla="*/ 214 w 483"/>
              <a:gd name="T9" fmla="*/ 187 h 300"/>
              <a:gd name="T10" fmla="*/ 120 w 483"/>
              <a:gd name="T11" fmla="*/ 240 h 300"/>
              <a:gd name="T12" fmla="*/ 290 w 483"/>
              <a:gd name="T13" fmla="*/ 152 h 300"/>
              <a:gd name="T14" fmla="*/ 394 w 483"/>
              <a:gd name="T15" fmla="*/ 118 h 300"/>
              <a:gd name="T16" fmla="*/ 394 w 483"/>
              <a:gd name="T17" fmla="*/ 97 h 300"/>
              <a:gd name="T18" fmla="*/ 424 w 483"/>
              <a:gd name="T19" fmla="*/ 86 h 300"/>
              <a:gd name="T20" fmla="*/ 418 w 483"/>
              <a:gd name="T21" fmla="*/ 66 h 300"/>
              <a:gd name="T22" fmla="*/ 380 w 483"/>
              <a:gd name="T23" fmla="*/ 74 h 300"/>
              <a:gd name="T24" fmla="*/ 386 w 483"/>
              <a:gd name="T25" fmla="*/ 71 h 300"/>
              <a:gd name="T26" fmla="*/ 378 w 483"/>
              <a:gd name="T27" fmla="*/ 53 h 300"/>
              <a:gd name="T28" fmla="*/ 218 w 483"/>
              <a:gd name="T29" fmla="*/ 119 h 300"/>
              <a:gd name="T30" fmla="*/ 183 w 483"/>
              <a:gd name="T31" fmla="*/ 133 h 300"/>
              <a:gd name="T32" fmla="*/ 84 w 483"/>
              <a:gd name="T33" fmla="*/ 185 h 300"/>
              <a:gd name="T34" fmla="*/ 193 w 483"/>
              <a:gd name="T35" fmla="*/ 117 h 300"/>
              <a:gd name="T36" fmla="*/ 434 w 483"/>
              <a:gd name="T37" fmla="*/ 20 h 300"/>
              <a:gd name="T38" fmla="*/ 427 w 483"/>
              <a:gd name="T39" fmla="*/ 3 h 300"/>
              <a:gd name="T40" fmla="*/ 142 w 483"/>
              <a:gd name="T41" fmla="*/ 124 h 300"/>
              <a:gd name="T42" fmla="*/ 23 w 483"/>
              <a:gd name="T43" fmla="*/ 195 h 300"/>
              <a:gd name="T44" fmla="*/ 29 w 483"/>
              <a:gd name="T45" fmla="*/ 202 h 300"/>
              <a:gd name="T46" fmla="*/ 43 w 483"/>
              <a:gd name="T47" fmla="*/ 193 h 300"/>
              <a:gd name="T48" fmla="*/ 9 w 483"/>
              <a:gd name="T49" fmla="*/ 223 h 300"/>
              <a:gd name="T50" fmla="*/ 21 w 483"/>
              <a:gd name="T51" fmla="*/ 239 h 300"/>
              <a:gd name="T52" fmla="*/ 22 w 483"/>
              <a:gd name="T53" fmla="*/ 238 h 300"/>
              <a:gd name="T54" fmla="*/ 16 w 483"/>
              <a:gd name="T55" fmla="*/ 244 h 300"/>
              <a:gd name="T56" fmla="*/ 29 w 483"/>
              <a:gd name="T57" fmla="*/ 260 h 300"/>
              <a:gd name="T58" fmla="*/ 32 w 483"/>
              <a:gd name="T59" fmla="*/ 259 h 300"/>
              <a:gd name="T60" fmla="*/ 45 w 483"/>
              <a:gd name="T61" fmla="*/ 267 h 300"/>
              <a:gd name="T62" fmla="*/ 51 w 483"/>
              <a:gd name="T63" fmla="*/ 265 h 300"/>
              <a:gd name="T64" fmla="*/ 35 w 483"/>
              <a:gd name="T65" fmla="*/ 279 h 300"/>
              <a:gd name="T66" fmla="*/ 45 w 483"/>
              <a:gd name="T67" fmla="*/ 297 h 300"/>
              <a:gd name="T68" fmla="*/ 124 w 483"/>
              <a:gd name="T69" fmla="*/ 262 h 300"/>
              <a:gd name="T70" fmla="*/ 128 w 483"/>
              <a:gd name="T71" fmla="*/ 262 h 300"/>
              <a:gd name="T72" fmla="*/ 472 w 483"/>
              <a:gd name="T73" fmla="*/ 122 h 300"/>
              <a:gd name="T74" fmla="*/ 466 w 483"/>
              <a:gd name="T75" fmla="*/ 104 h 3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483" h="300">
                <a:moveTo>
                  <a:pt x="466" y="104"/>
                </a:moveTo>
                <a:cubicBezTo>
                  <a:pt x="450" y="109"/>
                  <a:pt x="433" y="115"/>
                  <a:pt x="417" y="121"/>
                </a:cubicBezTo>
                <a:cubicBezTo>
                  <a:pt x="414" y="119"/>
                  <a:pt x="411" y="118"/>
                  <a:pt x="407" y="119"/>
                </a:cubicBezTo>
                <a:cubicBezTo>
                  <a:pt x="371" y="125"/>
                  <a:pt x="337" y="137"/>
                  <a:pt x="303" y="150"/>
                </a:cubicBezTo>
                <a:cubicBezTo>
                  <a:pt x="272" y="161"/>
                  <a:pt x="242" y="173"/>
                  <a:pt x="214" y="187"/>
                </a:cubicBezTo>
                <a:cubicBezTo>
                  <a:pt x="182" y="203"/>
                  <a:pt x="151" y="223"/>
                  <a:pt x="120" y="240"/>
                </a:cubicBezTo>
                <a:cubicBezTo>
                  <a:pt x="173" y="205"/>
                  <a:pt x="231" y="175"/>
                  <a:pt x="290" y="152"/>
                </a:cubicBezTo>
                <a:cubicBezTo>
                  <a:pt x="325" y="140"/>
                  <a:pt x="360" y="129"/>
                  <a:pt x="394" y="118"/>
                </a:cubicBezTo>
                <a:cubicBezTo>
                  <a:pt x="406" y="115"/>
                  <a:pt x="403" y="100"/>
                  <a:pt x="394" y="97"/>
                </a:cubicBezTo>
                <a:cubicBezTo>
                  <a:pt x="404" y="94"/>
                  <a:pt x="414" y="90"/>
                  <a:pt x="424" y="86"/>
                </a:cubicBezTo>
                <a:cubicBezTo>
                  <a:pt x="436" y="81"/>
                  <a:pt x="432" y="64"/>
                  <a:pt x="418" y="66"/>
                </a:cubicBezTo>
                <a:cubicBezTo>
                  <a:pt x="405" y="68"/>
                  <a:pt x="392" y="70"/>
                  <a:pt x="380" y="74"/>
                </a:cubicBezTo>
                <a:cubicBezTo>
                  <a:pt x="382" y="73"/>
                  <a:pt x="384" y="72"/>
                  <a:pt x="386" y="71"/>
                </a:cubicBezTo>
                <a:cubicBezTo>
                  <a:pt x="397" y="66"/>
                  <a:pt x="389" y="51"/>
                  <a:pt x="378" y="53"/>
                </a:cubicBezTo>
                <a:cubicBezTo>
                  <a:pt x="322" y="64"/>
                  <a:pt x="270" y="92"/>
                  <a:pt x="218" y="119"/>
                </a:cubicBezTo>
                <a:cubicBezTo>
                  <a:pt x="206" y="123"/>
                  <a:pt x="195" y="128"/>
                  <a:pt x="183" y="133"/>
                </a:cubicBezTo>
                <a:cubicBezTo>
                  <a:pt x="149" y="148"/>
                  <a:pt x="116" y="167"/>
                  <a:pt x="84" y="185"/>
                </a:cubicBezTo>
                <a:cubicBezTo>
                  <a:pt x="118" y="159"/>
                  <a:pt x="155" y="137"/>
                  <a:pt x="193" y="117"/>
                </a:cubicBezTo>
                <a:cubicBezTo>
                  <a:pt x="274" y="85"/>
                  <a:pt x="357" y="60"/>
                  <a:pt x="434" y="20"/>
                </a:cubicBezTo>
                <a:cubicBezTo>
                  <a:pt x="443" y="15"/>
                  <a:pt x="436" y="0"/>
                  <a:pt x="427" y="3"/>
                </a:cubicBezTo>
                <a:cubicBezTo>
                  <a:pt x="330" y="35"/>
                  <a:pt x="231" y="71"/>
                  <a:pt x="142" y="124"/>
                </a:cubicBezTo>
                <a:cubicBezTo>
                  <a:pt x="100" y="143"/>
                  <a:pt x="60" y="166"/>
                  <a:pt x="23" y="195"/>
                </a:cubicBezTo>
                <a:cubicBezTo>
                  <a:pt x="19" y="198"/>
                  <a:pt x="24" y="205"/>
                  <a:pt x="29" y="202"/>
                </a:cubicBezTo>
                <a:cubicBezTo>
                  <a:pt x="33" y="199"/>
                  <a:pt x="38" y="196"/>
                  <a:pt x="43" y="193"/>
                </a:cubicBezTo>
                <a:cubicBezTo>
                  <a:pt x="31" y="202"/>
                  <a:pt x="20" y="213"/>
                  <a:pt x="9" y="223"/>
                </a:cubicBezTo>
                <a:cubicBezTo>
                  <a:pt x="0" y="232"/>
                  <a:pt x="11" y="243"/>
                  <a:pt x="21" y="239"/>
                </a:cubicBezTo>
                <a:cubicBezTo>
                  <a:pt x="21" y="239"/>
                  <a:pt x="21" y="238"/>
                  <a:pt x="22" y="238"/>
                </a:cubicBezTo>
                <a:cubicBezTo>
                  <a:pt x="20" y="240"/>
                  <a:pt x="18" y="242"/>
                  <a:pt x="16" y="244"/>
                </a:cubicBezTo>
                <a:cubicBezTo>
                  <a:pt x="9" y="254"/>
                  <a:pt x="18" y="265"/>
                  <a:pt x="29" y="260"/>
                </a:cubicBezTo>
                <a:cubicBezTo>
                  <a:pt x="30" y="260"/>
                  <a:pt x="31" y="259"/>
                  <a:pt x="32" y="259"/>
                </a:cubicBezTo>
                <a:cubicBezTo>
                  <a:pt x="33" y="264"/>
                  <a:pt x="38" y="269"/>
                  <a:pt x="45" y="267"/>
                </a:cubicBezTo>
                <a:cubicBezTo>
                  <a:pt x="47" y="267"/>
                  <a:pt x="49" y="266"/>
                  <a:pt x="51" y="265"/>
                </a:cubicBezTo>
                <a:cubicBezTo>
                  <a:pt x="45" y="270"/>
                  <a:pt x="40" y="274"/>
                  <a:pt x="35" y="279"/>
                </a:cubicBezTo>
                <a:cubicBezTo>
                  <a:pt x="27" y="286"/>
                  <a:pt x="35" y="300"/>
                  <a:pt x="45" y="297"/>
                </a:cubicBezTo>
                <a:cubicBezTo>
                  <a:pt x="73" y="288"/>
                  <a:pt x="99" y="276"/>
                  <a:pt x="124" y="262"/>
                </a:cubicBezTo>
                <a:cubicBezTo>
                  <a:pt x="126" y="263"/>
                  <a:pt x="127" y="263"/>
                  <a:pt x="128" y="262"/>
                </a:cubicBezTo>
                <a:cubicBezTo>
                  <a:pt x="248" y="231"/>
                  <a:pt x="355" y="163"/>
                  <a:pt x="472" y="122"/>
                </a:cubicBezTo>
                <a:cubicBezTo>
                  <a:pt x="483" y="118"/>
                  <a:pt x="478" y="100"/>
                  <a:pt x="466" y="104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/>
              <a:t> </a:t>
            </a:r>
            <a:endParaRPr lang="zh-CN" altLang="en-US"/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DCCE4400-57A0-436F-B7C5-3CBAD1597186}"/>
              </a:ext>
            </a:extLst>
          </p:cNvPr>
          <p:cNvGrpSpPr/>
          <p:nvPr/>
        </p:nvGrpSpPr>
        <p:grpSpPr>
          <a:xfrm>
            <a:off x="5055729" y="2244042"/>
            <a:ext cx="5435600" cy="1228699"/>
            <a:chOff x="5266530" y="1963739"/>
            <a:chExt cx="4316431" cy="763587"/>
          </a:xfrm>
        </p:grpSpPr>
        <p:sp>
          <p:nvSpPr>
            <p:cNvPr id="7" name="MH_SubTitle_1">
              <a:extLst>
                <a:ext uri="{FF2B5EF4-FFF2-40B4-BE49-F238E27FC236}">
                  <a16:creationId xmlns:a16="http://schemas.microsoft.com/office/drawing/2014/main" id="{1D125116-2A04-4F4B-9F69-76974C5F360C}"/>
                </a:ext>
              </a:extLst>
            </p:cNvPr>
            <p:cNvSpPr/>
            <p:nvPr>
              <p:custDataLst>
                <p:tags r:id="rId6"/>
              </p:custDataLst>
            </p:nvPr>
          </p:nvSpPr>
          <p:spPr>
            <a:xfrm>
              <a:off x="5704698" y="1963739"/>
              <a:ext cx="3878263" cy="763587"/>
            </a:xfrm>
            <a:custGeom>
              <a:avLst/>
              <a:gdLst>
                <a:gd name="connsiteX0" fmla="*/ 2 w 3878508"/>
                <a:gd name="connsiteY0" fmla="*/ 0 h 762904"/>
                <a:gd name="connsiteX1" fmla="*/ 3497056 w 3878508"/>
                <a:gd name="connsiteY1" fmla="*/ 0 h 762904"/>
                <a:gd name="connsiteX2" fmla="*/ 3878508 w 3878508"/>
                <a:gd name="connsiteY2" fmla="*/ 381452 h 762904"/>
                <a:gd name="connsiteX3" fmla="*/ 3878507 w 3878508"/>
                <a:gd name="connsiteY3" fmla="*/ 381452 h 762904"/>
                <a:gd name="connsiteX4" fmla="*/ 3497055 w 3878508"/>
                <a:gd name="connsiteY4" fmla="*/ 762904 h 762904"/>
                <a:gd name="connsiteX5" fmla="*/ 0 w 3878508"/>
                <a:gd name="connsiteY5" fmla="*/ 762903 h 762904"/>
                <a:gd name="connsiteX6" fmla="*/ 51426 w 3878508"/>
                <a:gd name="connsiteY6" fmla="*/ 720474 h 762904"/>
                <a:gd name="connsiteX7" fmla="*/ 191853 w 3878508"/>
                <a:gd name="connsiteY7" fmla="*/ 381451 h 762904"/>
                <a:gd name="connsiteX8" fmla="*/ 51426 w 3878508"/>
                <a:gd name="connsiteY8" fmla="*/ 42429 h 7629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878508" h="762904">
                  <a:moveTo>
                    <a:pt x="2" y="0"/>
                  </a:moveTo>
                  <a:lnTo>
                    <a:pt x="3497056" y="0"/>
                  </a:lnTo>
                  <a:cubicBezTo>
                    <a:pt x="3707726" y="0"/>
                    <a:pt x="3878508" y="170782"/>
                    <a:pt x="3878508" y="381452"/>
                  </a:cubicBezTo>
                  <a:lnTo>
                    <a:pt x="3878507" y="381452"/>
                  </a:lnTo>
                  <a:cubicBezTo>
                    <a:pt x="3878507" y="592122"/>
                    <a:pt x="3707725" y="762904"/>
                    <a:pt x="3497055" y="762904"/>
                  </a:cubicBezTo>
                  <a:lnTo>
                    <a:pt x="0" y="762903"/>
                  </a:lnTo>
                  <a:lnTo>
                    <a:pt x="51426" y="720474"/>
                  </a:lnTo>
                  <a:cubicBezTo>
                    <a:pt x="138189" y="633710"/>
                    <a:pt x="191853" y="513848"/>
                    <a:pt x="191853" y="381451"/>
                  </a:cubicBezTo>
                  <a:cubicBezTo>
                    <a:pt x="191853" y="249055"/>
                    <a:pt x="138189" y="129192"/>
                    <a:pt x="51426" y="42429"/>
                  </a:cubicBezTo>
                  <a:close/>
                </a:path>
              </a:pathLst>
            </a:custGeom>
            <a:solidFill>
              <a:schemeClr val="accent1"/>
            </a:solidFill>
            <a:ln w="25400" cap="flat" cmpd="sng" algn="ctr">
              <a:noFill/>
              <a:prstDash val="solid"/>
            </a:ln>
            <a:effectLst/>
          </p:spPr>
          <p:txBody>
            <a:bodyPr lIns="396000" tIns="0" rIns="0" bIns="0" anchor="ctr">
              <a:normAutofit/>
            </a:bodyPr>
            <a:lstStyle/>
            <a:p>
              <a:pPr>
                <a:lnSpc>
                  <a:spcPct val="130000"/>
                </a:lnSpc>
                <a:defRPr/>
              </a:pPr>
              <a:r>
                <a:rPr lang="vi-VN" sz="2800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de-AT" sz="2800" dirty="0">
                  <a:latin typeface="Times New Roman" pitchFamily="18" charset="0"/>
                  <a:cs typeface="Times New Roman" pitchFamily="18" charset="0"/>
                </a:rPr>
                <a:t>ác định được hệ số góc của đường thẳng 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" name="MH_Other_1">
              <a:extLst>
                <a:ext uri="{FF2B5EF4-FFF2-40B4-BE49-F238E27FC236}">
                  <a16:creationId xmlns:a16="http://schemas.microsoft.com/office/drawing/2014/main" id="{EF67E47E-433B-4491-9835-8ED78F23BE2F}"/>
                </a:ext>
              </a:extLst>
            </p:cNvPr>
            <p:cNvSpPr/>
            <p:nvPr>
              <p:custDataLst>
                <p:tags r:id="rId7"/>
              </p:custDataLst>
            </p:nvPr>
          </p:nvSpPr>
          <p:spPr>
            <a:xfrm>
              <a:off x="5266530" y="1963739"/>
              <a:ext cx="762000" cy="763587"/>
            </a:xfrm>
            <a:prstGeom prst="ellipse">
              <a:avLst/>
            </a:prstGeom>
            <a:solidFill>
              <a:srgbClr val="FFFFFF"/>
            </a:solidFill>
            <a:ln w="57150" cap="flat" cmpd="sng" algn="ctr">
              <a:solidFill>
                <a:schemeClr val="accent1"/>
              </a:solidFill>
              <a:prstDash val="solid"/>
            </a:ln>
            <a:effectLst/>
          </p:spPr>
          <p:txBody>
            <a:bodyPr anchor="ctr"/>
            <a:lstStyle/>
            <a:p>
              <a:pPr>
                <a:defRPr/>
              </a:pPr>
              <a:r>
                <a:rPr lang="en-US" altLang="zh-CN" sz="3200" i="1" kern="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EF11690E-5838-4923-9C73-3C2F782034F4}"/>
              </a:ext>
            </a:extLst>
          </p:cNvPr>
          <p:cNvGrpSpPr/>
          <p:nvPr/>
        </p:nvGrpSpPr>
        <p:grpSpPr>
          <a:xfrm>
            <a:off x="5099299" y="3663550"/>
            <a:ext cx="6310229" cy="1360588"/>
            <a:chOff x="5208964" y="2813334"/>
            <a:chExt cx="4826475" cy="774942"/>
          </a:xfrm>
        </p:grpSpPr>
        <p:sp>
          <p:nvSpPr>
            <p:cNvPr id="9" name="MH_SubTitle_2">
              <a:extLst>
                <a:ext uri="{FF2B5EF4-FFF2-40B4-BE49-F238E27FC236}">
                  <a16:creationId xmlns:a16="http://schemas.microsoft.com/office/drawing/2014/main" id="{632405C0-9C48-4D76-9B75-5DA345EC00D3}"/>
                </a:ext>
              </a:extLst>
            </p:cNvPr>
            <p:cNvSpPr/>
            <p:nvPr>
              <p:custDataLst>
                <p:tags r:id="rId4"/>
              </p:custDataLst>
            </p:nvPr>
          </p:nvSpPr>
          <p:spPr>
            <a:xfrm>
              <a:off x="5704695" y="2824689"/>
              <a:ext cx="4330744" cy="763587"/>
            </a:xfrm>
            <a:custGeom>
              <a:avLst/>
              <a:gdLst>
                <a:gd name="connsiteX0" fmla="*/ 2 w 3878508"/>
                <a:gd name="connsiteY0" fmla="*/ 0 h 762904"/>
                <a:gd name="connsiteX1" fmla="*/ 3497056 w 3878508"/>
                <a:gd name="connsiteY1" fmla="*/ 0 h 762904"/>
                <a:gd name="connsiteX2" fmla="*/ 3878508 w 3878508"/>
                <a:gd name="connsiteY2" fmla="*/ 381452 h 762904"/>
                <a:gd name="connsiteX3" fmla="*/ 3878507 w 3878508"/>
                <a:gd name="connsiteY3" fmla="*/ 381452 h 762904"/>
                <a:gd name="connsiteX4" fmla="*/ 3497055 w 3878508"/>
                <a:gd name="connsiteY4" fmla="*/ 762904 h 762904"/>
                <a:gd name="connsiteX5" fmla="*/ 0 w 3878508"/>
                <a:gd name="connsiteY5" fmla="*/ 762903 h 762904"/>
                <a:gd name="connsiteX6" fmla="*/ 51426 w 3878508"/>
                <a:gd name="connsiteY6" fmla="*/ 720474 h 762904"/>
                <a:gd name="connsiteX7" fmla="*/ 191853 w 3878508"/>
                <a:gd name="connsiteY7" fmla="*/ 381451 h 762904"/>
                <a:gd name="connsiteX8" fmla="*/ 51426 w 3878508"/>
                <a:gd name="connsiteY8" fmla="*/ 42429 h 7629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878508" h="762904">
                  <a:moveTo>
                    <a:pt x="2" y="0"/>
                  </a:moveTo>
                  <a:lnTo>
                    <a:pt x="3497056" y="0"/>
                  </a:lnTo>
                  <a:cubicBezTo>
                    <a:pt x="3707726" y="0"/>
                    <a:pt x="3878508" y="170782"/>
                    <a:pt x="3878508" y="381452"/>
                  </a:cubicBezTo>
                  <a:lnTo>
                    <a:pt x="3878507" y="381452"/>
                  </a:lnTo>
                  <a:cubicBezTo>
                    <a:pt x="3878507" y="592122"/>
                    <a:pt x="3707725" y="762904"/>
                    <a:pt x="3497055" y="762904"/>
                  </a:cubicBezTo>
                  <a:lnTo>
                    <a:pt x="0" y="762903"/>
                  </a:lnTo>
                  <a:lnTo>
                    <a:pt x="51426" y="720474"/>
                  </a:lnTo>
                  <a:cubicBezTo>
                    <a:pt x="138189" y="633710"/>
                    <a:pt x="191853" y="513848"/>
                    <a:pt x="191853" y="381451"/>
                  </a:cubicBezTo>
                  <a:cubicBezTo>
                    <a:pt x="191853" y="249055"/>
                    <a:pt x="138189" y="129192"/>
                    <a:pt x="51426" y="42429"/>
                  </a:cubicBezTo>
                  <a:close/>
                </a:path>
              </a:pathLst>
            </a:custGeom>
            <a:solidFill>
              <a:schemeClr val="accent2"/>
            </a:solidFill>
            <a:ln w="25400" cap="flat" cmpd="sng" algn="ctr">
              <a:noFill/>
              <a:prstDash val="solid"/>
            </a:ln>
            <a:effectLst/>
          </p:spPr>
          <p:txBody>
            <a:bodyPr lIns="396000" tIns="0" rIns="0" bIns="0" anchor="ctr">
              <a:normAutofit fontScale="25000" lnSpcReduction="20000"/>
            </a:bodyPr>
            <a:lstStyle/>
            <a:p>
              <a:pPr>
                <a:lnSpc>
                  <a:spcPct val="130000"/>
                </a:lnSpc>
                <a:defRPr/>
              </a:pPr>
              <a:endParaRPr lang="vi-VN" sz="3200" dirty="0">
                <a:latin typeface="Times New Roman" pitchFamily="18" charset="0"/>
                <a:cs typeface="Times New Roman" pitchFamily="18" charset="0"/>
              </a:endParaRPr>
            </a:p>
            <a:p>
              <a:pPr>
                <a:lnSpc>
                  <a:spcPct val="130000"/>
                </a:lnSpc>
                <a:defRPr/>
              </a:pPr>
              <a:r>
                <a:rPr lang="vi-VN" sz="11200" dirty="0"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de-AT" sz="11200" dirty="0">
                  <a:latin typeface="Times New Roman" pitchFamily="18" charset="0"/>
                  <a:cs typeface="Times New Roman" pitchFamily="18" charset="0"/>
                </a:rPr>
                <a:t>hận biết sự cắt nhau hoặc song song của hai đường thẳng cho trước.</a:t>
              </a:r>
              <a:endParaRPr lang="en-US" sz="11200" dirty="0">
                <a:latin typeface="Times New Roman" pitchFamily="18" charset="0"/>
                <a:cs typeface="Times New Roman" pitchFamily="18" charset="0"/>
              </a:endParaRPr>
            </a:p>
            <a:p>
              <a:pPr>
                <a:lnSpc>
                  <a:spcPct val="130000"/>
                </a:lnSpc>
                <a:defRPr/>
              </a:pPr>
              <a:endParaRPr lang="en-US" sz="32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" name="MH_Other_2">
              <a:extLst>
                <a:ext uri="{FF2B5EF4-FFF2-40B4-BE49-F238E27FC236}">
                  <a16:creationId xmlns:a16="http://schemas.microsoft.com/office/drawing/2014/main" id="{2296AF79-55C8-476B-A79B-14F8F082D5A5}"/>
                </a:ext>
              </a:extLst>
            </p:cNvPr>
            <p:cNvSpPr/>
            <p:nvPr>
              <p:custDataLst>
                <p:tags r:id="rId5"/>
              </p:custDataLst>
            </p:nvPr>
          </p:nvSpPr>
          <p:spPr>
            <a:xfrm>
              <a:off x="5208964" y="2813334"/>
              <a:ext cx="762000" cy="763587"/>
            </a:xfrm>
            <a:prstGeom prst="ellipse">
              <a:avLst/>
            </a:prstGeom>
            <a:solidFill>
              <a:srgbClr val="FFFFFF"/>
            </a:solidFill>
            <a:ln w="57150" cap="flat" cmpd="sng" algn="ctr">
              <a:solidFill>
                <a:schemeClr val="accent2"/>
              </a:solidFill>
              <a:prstDash val="solid"/>
            </a:ln>
            <a:effectLst/>
          </p:spPr>
          <p:txBody>
            <a:bodyPr anchor="ctr"/>
            <a:lstStyle/>
            <a:p>
              <a:pPr>
                <a:defRPr/>
              </a:pPr>
              <a:r>
                <a:rPr lang="en-US" altLang="zh-CN" sz="3200" i="1" kern="0" dirty="0">
                  <a:solidFill>
                    <a:schemeClr val="accent2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</p:grpSp>
      <p:grpSp>
        <p:nvGrpSpPr>
          <p:cNvPr id="6" name="Group 4">
            <a:extLst>
              <a:ext uri="{FF2B5EF4-FFF2-40B4-BE49-F238E27FC236}">
                <a16:creationId xmlns:a16="http://schemas.microsoft.com/office/drawing/2014/main" id="{ACCC6BFD-E1C1-4CC2-BAD0-DC2091AFBCFF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371451" y="2650980"/>
            <a:ext cx="2366169" cy="2435108"/>
            <a:chOff x="982" y="1305"/>
            <a:chExt cx="2128" cy="2190"/>
          </a:xfrm>
          <a:solidFill>
            <a:srgbClr val="E38F90"/>
          </a:solidFill>
        </p:grpSpPr>
        <p:sp>
          <p:nvSpPr>
            <p:cNvPr id="28" name="Freeform 5">
              <a:extLst>
                <a:ext uri="{FF2B5EF4-FFF2-40B4-BE49-F238E27FC236}">
                  <a16:creationId xmlns:a16="http://schemas.microsoft.com/office/drawing/2014/main" id="{F05D21E5-B437-45A8-BB11-4F32F681DB20}"/>
                </a:ext>
              </a:extLst>
            </p:cNvPr>
            <p:cNvSpPr>
              <a:spLocks/>
            </p:cNvSpPr>
            <p:nvPr/>
          </p:nvSpPr>
          <p:spPr bwMode="auto">
            <a:xfrm>
              <a:off x="1344" y="2104"/>
              <a:ext cx="715" cy="340"/>
            </a:xfrm>
            <a:custGeom>
              <a:avLst/>
              <a:gdLst>
                <a:gd name="T0" fmla="*/ 5 w 162"/>
                <a:gd name="T1" fmla="*/ 14 h 77"/>
                <a:gd name="T2" fmla="*/ 4 w 162"/>
                <a:gd name="T3" fmla="*/ 20 h 77"/>
                <a:gd name="T4" fmla="*/ 153 w 162"/>
                <a:gd name="T5" fmla="*/ 72 h 77"/>
                <a:gd name="T6" fmla="*/ 161 w 162"/>
                <a:gd name="T7" fmla="*/ 69 h 77"/>
                <a:gd name="T8" fmla="*/ 5 w 162"/>
                <a:gd name="T9" fmla="*/ 14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2" h="77">
                  <a:moveTo>
                    <a:pt x="5" y="14"/>
                  </a:moveTo>
                  <a:cubicBezTo>
                    <a:pt x="1" y="13"/>
                    <a:pt x="0" y="19"/>
                    <a:pt x="4" y="20"/>
                  </a:cubicBezTo>
                  <a:cubicBezTo>
                    <a:pt x="58" y="36"/>
                    <a:pt x="125" y="8"/>
                    <a:pt x="153" y="72"/>
                  </a:cubicBezTo>
                  <a:cubicBezTo>
                    <a:pt x="155" y="77"/>
                    <a:pt x="162" y="74"/>
                    <a:pt x="161" y="69"/>
                  </a:cubicBezTo>
                  <a:cubicBezTo>
                    <a:pt x="150" y="0"/>
                    <a:pt x="53" y="20"/>
                    <a:pt x="5" y="1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" name="Freeform 6">
              <a:extLst>
                <a:ext uri="{FF2B5EF4-FFF2-40B4-BE49-F238E27FC236}">
                  <a16:creationId xmlns:a16="http://schemas.microsoft.com/office/drawing/2014/main" id="{ED9865E1-E919-4E4B-8C78-9964AC45C53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78" y="2683"/>
              <a:ext cx="927" cy="605"/>
            </a:xfrm>
            <a:custGeom>
              <a:avLst/>
              <a:gdLst>
                <a:gd name="T0" fmla="*/ 197 w 210"/>
                <a:gd name="T1" fmla="*/ 21 h 137"/>
                <a:gd name="T2" fmla="*/ 197 w 210"/>
                <a:gd name="T3" fmla="*/ 21 h 137"/>
                <a:gd name="T4" fmla="*/ 196 w 210"/>
                <a:gd name="T5" fmla="*/ 13 h 137"/>
                <a:gd name="T6" fmla="*/ 28 w 210"/>
                <a:gd name="T7" fmla="*/ 9 h 137"/>
                <a:gd name="T8" fmla="*/ 25 w 210"/>
                <a:gd name="T9" fmla="*/ 8 h 137"/>
                <a:gd name="T10" fmla="*/ 24 w 210"/>
                <a:gd name="T11" fmla="*/ 9 h 137"/>
                <a:gd name="T12" fmla="*/ 20 w 210"/>
                <a:gd name="T13" fmla="*/ 10 h 137"/>
                <a:gd name="T14" fmla="*/ 17 w 210"/>
                <a:gd name="T15" fmla="*/ 14 h 137"/>
                <a:gd name="T16" fmla="*/ 9 w 210"/>
                <a:gd name="T17" fmla="*/ 94 h 137"/>
                <a:gd name="T18" fmla="*/ 69 w 210"/>
                <a:gd name="T19" fmla="*/ 130 h 137"/>
                <a:gd name="T20" fmla="*/ 178 w 210"/>
                <a:gd name="T21" fmla="*/ 116 h 137"/>
                <a:gd name="T22" fmla="*/ 197 w 210"/>
                <a:gd name="T23" fmla="*/ 21 h 137"/>
                <a:gd name="T24" fmla="*/ 165 w 210"/>
                <a:gd name="T25" fmla="*/ 110 h 137"/>
                <a:gd name="T26" fmla="*/ 84 w 210"/>
                <a:gd name="T27" fmla="*/ 118 h 137"/>
                <a:gd name="T28" fmla="*/ 22 w 210"/>
                <a:gd name="T29" fmla="*/ 97 h 137"/>
                <a:gd name="T30" fmla="*/ 27 w 210"/>
                <a:gd name="T31" fmla="*/ 16 h 137"/>
                <a:gd name="T32" fmla="*/ 188 w 210"/>
                <a:gd name="T33" fmla="*/ 21 h 137"/>
                <a:gd name="T34" fmla="*/ 187 w 210"/>
                <a:gd name="T35" fmla="*/ 26 h 137"/>
                <a:gd name="T36" fmla="*/ 165 w 210"/>
                <a:gd name="T37" fmla="*/ 110 h 1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10" h="137">
                  <a:moveTo>
                    <a:pt x="197" y="21"/>
                  </a:moveTo>
                  <a:cubicBezTo>
                    <a:pt x="197" y="21"/>
                    <a:pt x="197" y="21"/>
                    <a:pt x="197" y="21"/>
                  </a:cubicBezTo>
                  <a:cubicBezTo>
                    <a:pt x="200" y="19"/>
                    <a:pt x="201" y="14"/>
                    <a:pt x="196" y="13"/>
                  </a:cubicBezTo>
                  <a:cubicBezTo>
                    <a:pt x="141" y="0"/>
                    <a:pt x="84" y="7"/>
                    <a:pt x="28" y="9"/>
                  </a:cubicBezTo>
                  <a:cubicBezTo>
                    <a:pt x="28" y="8"/>
                    <a:pt x="27" y="8"/>
                    <a:pt x="25" y="8"/>
                  </a:cubicBezTo>
                  <a:cubicBezTo>
                    <a:pt x="25" y="9"/>
                    <a:pt x="24" y="9"/>
                    <a:pt x="24" y="9"/>
                  </a:cubicBezTo>
                  <a:cubicBezTo>
                    <a:pt x="22" y="9"/>
                    <a:pt x="21" y="10"/>
                    <a:pt x="20" y="10"/>
                  </a:cubicBezTo>
                  <a:cubicBezTo>
                    <a:pt x="17" y="10"/>
                    <a:pt x="16" y="13"/>
                    <a:pt x="17" y="14"/>
                  </a:cubicBezTo>
                  <a:cubicBezTo>
                    <a:pt x="0" y="32"/>
                    <a:pt x="6" y="74"/>
                    <a:pt x="9" y="94"/>
                  </a:cubicBezTo>
                  <a:cubicBezTo>
                    <a:pt x="14" y="126"/>
                    <a:pt x="42" y="132"/>
                    <a:pt x="69" y="130"/>
                  </a:cubicBezTo>
                  <a:cubicBezTo>
                    <a:pt x="101" y="129"/>
                    <a:pt x="151" y="137"/>
                    <a:pt x="178" y="116"/>
                  </a:cubicBezTo>
                  <a:cubicBezTo>
                    <a:pt x="204" y="96"/>
                    <a:pt x="210" y="51"/>
                    <a:pt x="197" y="21"/>
                  </a:cubicBezTo>
                  <a:close/>
                  <a:moveTo>
                    <a:pt x="165" y="110"/>
                  </a:moveTo>
                  <a:cubicBezTo>
                    <a:pt x="143" y="123"/>
                    <a:pt x="108" y="117"/>
                    <a:pt x="84" y="118"/>
                  </a:cubicBezTo>
                  <a:cubicBezTo>
                    <a:pt x="61" y="119"/>
                    <a:pt x="32" y="125"/>
                    <a:pt x="22" y="97"/>
                  </a:cubicBezTo>
                  <a:cubicBezTo>
                    <a:pt x="12" y="73"/>
                    <a:pt x="16" y="40"/>
                    <a:pt x="27" y="16"/>
                  </a:cubicBezTo>
                  <a:cubicBezTo>
                    <a:pt x="80" y="17"/>
                    <a:pt x="134" y="14"/>
                    <a:pt x="188" y="21"/>
                  </a:cubicBezTo>
                  <a:cubicBezTo>
                    <a:pt x="187" y="23"/>
                    <a:pt x="187" y="24"/>
                    <a:pt x="187" y="26"/>
                  </a:cubicBezTo>
                  <a:cubicBezTo>
                    <a:pt x="195" y="53"/>
                    <a:pt x="191" y="94"/>
                    <a:pt x="165" y="11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" name="Freeform 7">
              <a:extLst>
                <a:ext uri="{FF2B5EF4-FFF2-40B4-BE49-F238E27FC236}">
                  <a16:creationId xmlns:a16="http://schemas.microsoft.com/office/drawing/2014/main" id="{FDA459E1-BF10-4A4A-AF9D-FC253F97E475}"/>
                </a:ext>
              </a:extLst>
            </p:cNvPr>
            <p:cNvSpPr>
              <a:spLocks/>
            </p:cNvSpPr>
            <p:nvPr/>
          </p:nvSpPr>
          <p:spPr bwMode="auto">
            <a:xfrm>
              <a:off x="1366" y="2793"/>
              <a:ext cx="671" cy="128"/>
            </a:xfrm>
            <a:custGeom>
              <a:avLst/>
              <a:gdLst>
                <a:gd name="T0" fmla="*/ 146 w 152"/>
                <a:gd name="T1" fmla="*/ 18 h 29"/>
                <a:gd name="T2" fmla="*/ 8 w 152"/>
                <a:gd name="T3" fmla="*/ 7 h 29"/>
                <a:gd name="T4" fmla="*/ 5 w 152"/>
                <a:gd name="T5" fmla="*/ 15 h 29"/>
                <a:gd name="T6" fmla="*/ 143 w 152"/>
                <a:gd name="T7" fmla="*/ 27 h 29"/>
                <a:gd name="T8" fmla="*/ 146 w 152"/>
                <a:gd name="T9" fmla="*/ 18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2" h="29">
                  <a:moveTo>
                    <a:pt x="146" y="18"/>
                  </a:moveTo>
                  <a:cubicBezTo>
                    <a:pt x="103" y="0"/>
                    <a:pt x="52" y="16"/>
                    <a:pt x="8" y="7"/>
                  </a:cubicBezTo>
                  <a:cubicBezTo>
                    <a:pt x="2" y="6"/>
                    <a:pt x="0" y="13"/>
                    <a:pt x="5" y="15"/>
                  </a:cubicBezTo>
                  <a:cubicBezTo>
                    <a:pt x="49" y="29"/>
                    <a:pt x="98" y="19"/>
                    <a:pt x="143" y="27"/>
                  </a:cubicBezTo>
                  <a:cubicBezTo>
                    <a:pt x="150" y="28"/>
                    <a:pt x="152" y="20"/>
                    <a:pt x="146" y="1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" name="Freeform 8">
              <a:extLst>
                <a:ext uri="{FF2B5EF4-FFF2-40B4-BE49-F238E27FC236}">
                  <a16:creationId xmlns:a16="http://schemas.microsoft.com/office/drawing/2014/main" id="{8511FB99-B7D8-45A0-8F60-521D19A9E3C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982" y="1305"/>
              <a:ext cx="2128" cy="2190"/>
            </a:xfrm>
            <a:custGeom>
              <a:avLst/>
              <a:gdLst>
                <a:gd name="T0" fmla="*/ 329 w 482"/>
                <a:gd name="T1" fmla="*/ 64 h 496"/>
                <a:gd name="T2" fmla="*/ 176 w 482"/>
                <a:gd name="T3" fmla="*/ 70 h 496"/>
                <a:gd name="T4" fmla="*/ 204 w 482"/>
                <a:gd name="T5" fmla="*/ 67 h 496"/>
                <a:gd name="T6" fmla="*/ 287 w 482"/>
                <a:gd name="T7" fmla="*/ 101 h 496"/>
                <a:gd name="T8" fmla="*/ 321 w 482"/>
                <a:gd name="T9" fmla="*/ 93 h 496"/>
                <a:gd name="T10" fmla="*/ 378 w 482"/>
                <a:gd name="T11" fmla="*/ 121 h 496"/>
                <a:gd name="T12" fmla="*/ 384 w 482"/>
                <a:gd name="T13" fmla="*/ 251 h 496"/>
                <a:gd name="T14" fmla="*/ 317 w 482"/>
                <a:gd name="T15" fmla="*/ 458 h 496"/>
                <a:gd name="T16" fmla="*/ 328 w 482"/>
                <a:gd name="T17" fmla="*/ 341 h 496"/>
                <a:gd name="T18" fmla="*/ 252 w 482"/>
                <a:gd name="T19" fmla="*/ 108 h 496"/>
                <a:gd name="T20" fmla="*/ 170 w 482"/>
                <a:gd name="T21" fmla="*/ 63 h 496"/>
                <a:gd name="T22" fmla="*/ 108 w 482"/>
                <a:gd name="T23" fmla="*/ 76 h 496"/>
                <a:gd name="T24" fmla="*/ 39 w 482"/>
                <a:gd name="T25" fmla="*/ 216 h 496"/>
                <a:gd name="T26" fmla="*/ 15 w 482"/>
                <a:gd name="T27" fmla="*/ 421 h 496"/>
                <a:gd name="T28" fmla="*/ 68 w 482"/>
                <a:gd name="T29" fmla="*/ 465 h 496"/>
                <a:gd name="T30" fmla="*/ 293 w 482"/>
                <a:gd name="T31" fmla="*/ 473 h 496"/>
                <a:gd name="T32" fmla="*/ 320 w 482"/>
                <a:gd name="T33" fmla="*/ 468 h 496"/>
                <a:gd name="T34" fmla="*/ 416 w 482"/>
                <a:gd name="T35" fmla="*/ 426 h 496"/>
                <a:gd name="T36" fmla="*/ 422 w 482"/>
                <a:gd name="T37" fmla="*/ 340 h 496"/>
                <a:gd name="T38" fmla="*/ 194 w 482"/>
                <a:gd name="T39" fmla="*/ 63 h 496"/>
                <a:gd name="T40" fmla="*/ 189 w 482"/>
                <a:gd name="T41" fmla="*/ 30 h 496"/>
                <a:gd name="T42" fmla="*/ 205 w 482"/>
                <a:gd name="T43" fmla="*/ 49 h 496"/>
                <a:gd name="T44" fmla="*/ 249 w 482"/>
                <a:gd name="T45" fmla="*/ 35 h 496"/>
                <a:gd name="T46" fmla="*/ 317 w 482"/>
                <a:gd name="T47" fmla="*/ 83 h 496"/>
                <a:gd name="T48" fmla="*/ 292 w 482"/>
                <a:gd name="T49" fmla="*/ 60 h 496"/>
                <a:gd name="T50" fmla="*/ 194 w 482"/>
                <a:gd name="T51" fmla="*/ 25 h 496"/>
                <a:gd name="T52" fmla="*/ 312 w 482"/>
                <a:gd name="T53" fmla="*/ 39 h 496"/>
                <a:gd name="T54" fmla="*/ 52 w 482"/>
                <a:gd name="T55" fmla="*/ 222 h 496"/>
                <a:gd name="T56" fmla="*/ 240 w 482"/>
                <a:gd name="T57" fmla="*/ 299 h 496"/>
                <a:gd name="T58" fmla="*/ 63 w 482"/>
                <a:gd name="T59" fmla="*/ 204 h 496"/>
                <a:gd name="T60" fmla="*/ 72 w 482"/>
                <a:gd name="T61" fmla="*/ 199 h 496"/>
                <a:gd name="T62" fmla="*/ 243 w 482"/>
                <a:gd name="T63" fmla="*/ 303 h 496"/>
                <a:gd name="T64" fmla="*/ 62 w 482"/>
                <a:gd name="T65" fmla="*/ 301 h 496"/>
                <a:gd name="T66" fmla="*/ 44 w 482"/>
                <a:gd name="T67" fmla="*/ 425 h 496"/>
                <a:gd name="T68" fmla="*/ 48 w 482"/>
                <a:gd name="T69" fmla="*/ 297 h 496"/>
                <a:gd name="T70" fmla="*/ 44 w 482"/>
                <a:gd name="T71" fmla="*/ 425 h 496"/>
                <a:gd name="T72" fmla="*/ 90 w 482"/>
                <a:gd name="T73" fmla="*/ 464 h 496"/>
                <a:gd name="T74" fmla="*/ 246 w 482"/>
                <a:gd name="T75" fmla="*/ 308 h 496"/>
                <a:gd name="T76" fmla="*/ 70 w 482"/>
                <a:gd name="T77" fmla="*/ 188 h 496"/>
                <a:gd name="T78" fmla="*/ 274 w 482"/>
                <a:gd name="T79" fmla="*/ 213 h 496"/>
                <a:gd name="T80" fmla="*/ 284 w 482"/>
                <a:gd name="T81" fmla="*/ 464 h 496"/>
                <a:gd name="T82" fmla="*/ 386 w 482"/>
                <a:gd name="T83" fmla="*/ 311 h 496"/>
                <a:gd name="T84" fmla="*/ 360 w 482"/>
                <a:gd name="T85" fmla="*/ 443 h 496"/>
                <a:gd name="T86" fmla="*/ 396 w 482"/>
                <a:gd name="T87" fmla="*/ 239 h 496"/>
                <a:gd name="T88" fmla="*/ 410 w 482"/>
                <a:gd name="T89" fmla="*/ 316 h 496"/>
                <a:gd name="T90" fmla="*/ 411 w 482"/>
                <a:gd name="T91" fmla="*/ 419 h 496"/>
                <a:gd name="T92" fmla="*/ 366 w 482"/>
                <a:gd name="T93" fmla="*/ 441 h 496"/>
                <a:gd name="T94" fmla="*/ 411 w 482"/>
                <a:gd name="T95" fmla="*/ 419 h 496"/>
                <a:gd name="T96" fmla="*/ 416 w 482"/>
                <a:gd name="T97" fmla="*/ 328 h 496"/>
                <a:gd name="T98" fmla="*/ 449 w 482"/>
                <a:gd name="T99" fmla="*/ 203 h 496"/>
                <a:gd name="T100" fmla="*/ 390 w 482"/>
                <a:gd name="T101" fmla="*/ 124 h 4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482" h="496">
                  <a:moveTo>
                    <a:pt x="470" y="196"/>
                  </a:moveTo>
                  <a:cubicBezTo>
                    <a:pt x="461" y="151"/>
                    <a:pt x="439" y="102"/>
                    <a:pt x="387" y="116"/>
                  </a:cubicBezTo>
                  <a:cubicBezTo>
                    <a:pt x="377" y="91"/>
                    <a:pt x="359" y="70"/>
                    <a:pt x="329" y="64"/>
                  </a:cubicBezTo>
                  <a:cubicBezTo>
                    <a:pt x="325" y="32"/>
                    <a:pt x="302" y="9"/>
                    <a:pt x="265" y="5"/>
                  </a:cubicBezTo>
                  <a:cubicBezTo>
                    <a:pt x="213" y="0"/>
                    <a:pt x="172" y="10"/>
                    <a:pt x="173" y="69"/>
                  </a:cubicBezTo>
                  <a:cubicBezTo>
                    <a:pt x="173" y="71"/>
                    <a:pt x="175" y="71"/>
                    <a:pt x="176" y="70"/>
                  </a:cubicBezTo>
                  <a:cubicBezTo>
                    <a:pt x="176" y="71"/>
                    <a:pt x="177" y="72"/>
                    <a:pt x="179" y="72"/>
                  </a:cubicBezTo>
                  <a:cubicBezTo>
                    <a:pt x="185" y="73"/>
                    <a:pt x="192" y="71"/>
                    <a:pt x="198" y="72"/>
                  </a:cubicBezTo>
                  <a:cubicBezTo>
                    <a:pt x="201" y="72"/>
                    <a:pt x="204" y="70"/>
                    <a:pt x="204" y="67"/>
                  </a:cubicBezTo>
                  <a:cubicBezTo>
                    <a:pt x="205" y="63"/>
                    <a:pt x="205" y="60"/>
                    <a:pt x="205" y="56"/>
                  </a:cubicBezTo>
                  <a:cubicBezTo>
                    <a:pt x="230" y="63"/>
                    <a:pt x="257" y="64"/>
                    <a:pt x="283" y="68"/>
                  </a:cubicBezTo>
                  <a:cubicBezTo>
                    <a:pt x="286" y="78"/>
                    <a:pt x="287" y="90"/>
                    <a:pt x="287" y="101"/>
                  </a:cubicBezTo>
                  <a:cubicBezTo>
                    <a:pt x="287" y="104"/>
                    <a:pt x="290" y="106"/>
                    <a:pt x="293" y="106"/>
                  </a:cubicBezTo>
                  <a:cubicBezTo>
                    <a:pt x="304" y="103"/>
                    <a:pt x="312" y="99"/>
                    <a:pt x="321" y="93"/>
                  </a:cubicBezTo>
                  <a:cubicBezTo>
                    <a:pt x="321" y="93"/>
                    <a:pt x="321" y="93"/>
                    <a:pt x="321" y="93"/>
                  </a:cubicBezTo>
                  <a:cubicBezTo>
                    <a:pt x="322" y="96"/>
                    <a:pt x="326" y="96"/>
                    <a:pt x="327" y="93"/>
                  </a:cubicBezTo>
                  <a:cubicBezTo>
                    <a:pt x="328" y="86"/>
                    <a:pt x="329" y="79"/>
                    <a:pt x="329" y="72"/>
                  </a:cubicBezTo>
                  <a:cubicBezTo>
                    <a:pt x="355" y="80"/>
                    <a:pt x="370" y="99"/>
                    <a:pt x="378" y="121"/>
                  </a:cubicBezTo>
                  <a:cubicBezTo>
                    <a:pt x="378" y="123"/>
                    <a:pt x="378" y="124"/>
                    <a:pt x="380" y="125"/>
                  </a:cubicBezTo>
                  <a:cubicBezTo>
                    <a:pt x="386" y="144"/>
                    <a:pt x="388" y="166"/>
                    <a:pt x="388" y="187"/>
                  </a:cubicBezTo>
                  <a:cubicBezTo>
                    <a:pt x="388" y="208"/>
                    <a:pt x="386" y="230"/>
                    <a:pt x="384" y="251"/>
                  </a:cubicBezTo>
                  <a:cubicBezTo>
                    <a:pt x="383" y="268"/>
                    <a:pt x="378" y="287"/>
                    <a:pt x="382" y="304"/>
                  </a:cubicBezTo>
                  <a:cubicBezTo>
                    <a:pt x="313" y="302"/>
                    <a:pt x="327" y="406"/>
                    <a:pt x="332" y="450"/>
                  </a:cubicBezTo>
                  <a:cubicBezTo>
                    <a:pt x="327" y="453"/>
                    <a:pt x="323" y="456"/>
                    <a:pt x="317" y="458"/>
                  </a:cubicBezTo>
                  <a:cubicBezTo>
                    <a:pt x="314" y="459"/>
                    <a:pt x="307" y="460"/>
                    <a:pt x="303" y="462"/>
                  </a:cubicBezTo>
                  <a:cubicBezTo>
                    <a:pt x="303" y="462"/>
                    <a:pt x="303" y="462"/>
                    <a:pt x="303" y="462"/>
                  </a:cubicBezTo>
                  <a:cubicBezTo>
                    <a:pt x="326" y="430"/>
                    <a:pt x="326" y="378"/>
                    <a:pt x="328" y="341"/>
                  </a:cubicBezTo>
                  <a:cubicBezTo>
                    <a:pt x="329" y="313"/>
                    <a:pt x="326" y="285"/>
                    <a:pt x="317" y="259"/>
                  </a:cubicBezTo>
                  <a:cubicBezTo>
                    <a:pt x="305" y="229"/>
                    <a:pt x="279" y="210"/>
                    <a:pt x="271" y="178"/>
                  </a:cubicBezTo>
                  <a:cubicBezTo>
                    <a:pt x="264" y="151"/>
                    <a:pt x="273" y="131"/>
                    <a:pt x="252" y="108"/>
                  </a:cubicBezTo>
                  <a:cubicBezTo>
                    <a:pt x="238" y="92"/>
                    <a:pt x="212" y="87"/>
                    <a:pt x="191" y="84"/>
                  </a:cubicBezTo>
                  <a:cubicBezTo>
                    <a:pt x="179" y="82"/>
                    <a:pt x="162" y="79"/>
                    <a:pt x="145" y="77"/>
                  </a:cubicBezTo>
                  <a:cubicBezTo>
                    <a:pt x="154" y="73"/>
                    <a:pt x="163" y="69"/>
                    <a:pt x="170" y="63"/>
                  </a:cubicBezTo>
                  <a:cubicBezTo>
                    <a:pt x="174" y="60"/>
                    <a:pt x="170" y="54"/>
                    <a:pt x="166" y="55"/>
                  </a:cubicBezTo>
                  <a:cubicBezTo>
                    <a:pt x="154" y="59"/>
                    <a:pt x="144" y="65"/>
                    <a:pt x="132" y="69"/>
                  </a:cubicBezTo>
                  <a:cubicBezTo>
                    <a:pt x="124" y="71"/>
                    <a:pt x="116" y="74"/>
                    <a:pt x="108" y="76"/>
                  </a:cubicBezTo>
                  <a:cubicBezTo>
                    <a:pt x="97" y="77"/>
                    <a:pt x="86" y="80"/>
                    <a:pt x="78" y="87"/>
                  </a:cubicBezTo>
                  <a:cubicBezTo>
                    <a:pt x="52" y="108"/>
                    <a:pt x="49" y="161"/>
                    <a:pt x="60" y="195"/>
                  </a:cubicBezTo>
                  <a:cubicBezTo>
                    <a:pt x="52" y="200"/>
                    <a:pt x="45" y="207"/>
                    <a:pt x="39" y="216"/>
                  </a:cubicBezTo>
                  <a:cubicBezTo>
                    <a:pt x="34" y="219"/>
                    <a:pt x="30" y="222"/>
                    <a:pt x="27" y="228"/>
                  </a:cubicBezTo>
                  <a:cubicBezTo>
                    <a:pt x="15" y="247"/>
                    <a:pt x="29" y="272"/>
                    <a:pt x="43" y="291"/>
                  </a:cubicBezTo>
                  <a:cubicBezTo>
                    <a:pt x="0" y="308"/>
                    <a:pt x="8" y="386"/>
                    <a:pt x="15" y="421"/>
                  </a:cubicBezTo>
                  <a:cubicBezTo>
                    <a:pt x="15" y="422"/>
                    <a:pt x="17" y="424"/>
                    <a:pt x="18" y="424"/>
                  </a:cubicBezTo>
                  <a:cubicBezTo>
                    <a:pt x="27" y="427"/>
                    <a:pt x="36" y="430"/>
                    <a:pt x="45" y="431"/>
                  </a:cubicBezTo>
                  <a:cubicBezTo>
                    <a:pt x="49" y="444"/>
                    <a:pt x="56" y="456"/>
                    <a:pt x="68" y="465"/>
                  </a:cubicBezTo>
                  <a:cubicBezTo>
                    <a:pt x="81" y="475"/>
                    <a:pt x="99" y="476"/>
                    <a:pt x="114" y="475"/>
                  </a:cubicBezTo>
                  <a:cubicBezTo>
                    <a:pt x="144" y="474"/>
                    <a:pt x="170" y="470"/>
                    <a:pt x="199" y="476"/>
                  </a:cubicBezTo>
                  <a:cubicBezTo>
                    <a:pt x="227" y="482"/>
                    <a:pt x="269" y="496"/>
                    <a:pt x="293" y="473"/>
                  </a:cubicBezTo>
                  <a:cubicBezTo>
                    <a:pt x="296" y="471"/>
                    <a:pt x="298" y="469"/>
                    <a:pt x="300" y="466"/>
                  </a:cubicBezTo>
                  <a:cubicBezTo>
                    <a:pt x="300" y="468"/>
                    <a:pt x="301" y="469"/>
                    <a:pt x="302" y="469"/>
                  </a:cubicBezTo>
                  <a:cubicBezTo>
                    <a:pt x="306" y="474"/>
                    <a:pt x="316" y="470"/>
                    <a:pt x="320" y="468"/>
                  </a:cubicBezTo>
                  <a:cubicBezTo>
                    <a:pt x="327" y="466"/>
                    <a:pt x="337" y="462"/>
                    <a:pt x="343" y="456"/>
                  </a:cubicBezTo>
                  <a:cubicBezTo>
                    <a:pt x="368" y="452"/>
                    <a:pt x="393" y="443"/>
                    <a:pt x="414" y="428"/>
                  </a:cubicBezTo>
                  <a:cubicBezTo>
                    <a:pt x="415" y="428"/>
                    <a:pt x="415" y="427"/>
                    <a:pt x="416" y="426"/>
                  </a:cubicBezTo>
                  <a:cubicBezTo>
                    <a:pt x="418" y="427"/>
                    <a:pt x="421" y="425"/>
                    <a:pt x="421" y="422"/>
                  </a:cubicBezTo>
                  <a:cubicBezTo>
                    <a:pt x="421" y="405"/>
                    <a:pt x="425" y="369"/>
                    <a:pt x="420" y="341"/>
                  </a:cubicBezTo>
                  <a:cubicBezTo>
                    <a:pt x="420" y="341"/>
                    <a:pt x="421" y="340"/>
                    <a:pt x="422" y="340"/>
                  </a:cubicBezTo>
                  <a:cubicBezTo>
                    <a:pt x="440" y="322"/>
                    <a:pt x="464" y="303"/>
                    <a:pt x="473" y="279"/>
                  </a:cubicBezTo>
                  <a:cubicBezTo>
                    <a:pt x="482" y="251"/>
                    <a:pt x="475" y="224"/>
                    <a:pt x="470" y="196"/>
                  </a:cubicBezTo>
                  <a:close/>
                  <a:moveTo>
                    <a:pt x="194" y="63"/>
                  </a:moveTo>
                  <a:cubicBezTo>
                    <a:pt x="189" y="64"/>
                    <a:pt x="183" y="65"/>
                    <a:pt x="178" y="66"/>
                  </a:cubicBezTo>
                  <a:cubicBezTo>
                    <a:pt x="177" y="66"/>
                    <a:pt x="176" y="66"/>
                    <a:pt x="176" y="67"/>
                  </a:cubicBezTo>
                  <a:cubicBezTo>
                    <a:pt x="178" y="54"/>
                    <a:pt x="181" y="40"/>
                    <a:pt x="189" y="30"/>
                  </a:cubicBezTo>
                  <a:cubicBezTo>
                    <a:pt x="192" y="30"/>
                    <a:pt x="194" y="31"/>
                    <a:pt x="197" y="31"/>
                  </a:cubicBezTo>
                  <a:cubicBezTo>
                    <a:pt x="193" y="40"/>
                    <a:pt x="194" y="53"/>
                    <a:pt x="194" y="63"/>
                  </a:cubicBezTo>
                  <a:close/>
                  <a:moveTo>
                    <a:pt x="205" y="49"/>
                  </a:moveTo>
                  <a:cubicBezTo>
                    <a:pt x="205" y="49"/>
                    <a:pt x="205" y="48"/>
                    <a:pt x="205" y="48"/>
                  </a:cubicBezTo>
                  <a:cubicBezTo>
                    <a:pt x="205" y="43"/>
                    <a:pt x="206" y="38"/>
                    <a:pt x="206" y="32"/>
                  </a:cubicBezTo>
                  <a:cubicBezTo>
                    <a:pt x="220" y="33"/>
                    <a:pt x="235" y="33"/>
                    <a:pt x="249" y="35"/>
                  </a:cubicBezTo>
                  <a:cubicBezTo>
                    <a:pt x="263" y="38"/>
                    <a:pt x="271" y="45"/>
                    <a:pt x="277" y="54"/>
                  </a:cubicBezTo>
                  <a:cubicBezTo>
                    <a:pt x="255" y="48"/>
                    <a:pt x="228" y="52"/>
                    <a:pt x="205" y="49"/>
                  </a:cubicBezTo>
                  <a:close/>
                  <a:moveTo>
                    <a:pt x="317" y="83"/>
                  </a:moveTo>
                  <a:cubicBezTo>
                    <a:pt x="310" y="88"/>
                    <a:pt x="304" y="92"/>
                    <a:pt x="296" y="95"/>
                  </a:cubicBezTo>
                  <a:cubicBezTo>
                    <a:pt x="296" y="85"/>
                    <a:pt x="295" y="75"/>
                    <a:pt x="293" y="66"/>
                  </a:cubicBezTo>
                  <a:cubicBezTo>
                    <a:pt x="294" y="65"/>
                    <a:pt x="294" y="62"/>
                    <a:pt x="292" y="60"/>
                  </a:cubicBezTo>
                  <a:cubicBezTo>
                    <a:pt x="291" y="60"/>
                    <a:pt x="291" y="60"/>
                    <a:pt x="291" y="60"/>
                  </a:cubicBezTo>
                  <a:cubicBezTo>
                    <a:pt x="287" y="48"/>
                    <a:pt x="279" y="37"/>
                    <a:pt x="266" y="31"/>
                  </a:cubicBezTo>
                  <a:cubicBezTo>
                    <a:pt x="246" y="22"/>
                    <a:pt x="216" y="21"/>
                    <a:pt x="194" y="25"/>
                  </a:cubicBezTo>
                  <a:cubicBezTo>
                    <a:pt x="195" y="23"/>
                    <a:pt x="196" y="22"/>
                    <a:pt x="198" y="21"/>
                  </a:cubicBezTo>
                  <a:cubicBezTo>
                    <a:pt x="214" y="9"/>
                    <a:pt x="239" y="12"/>
                    <a:pt x="257" y="14"/>
                  </a:cubicBezTo>
                  <a:cubicBezTo>
                    <a:pt x="278" y="15"/>
                    <a:pt x="300" y="20"/>
                    <a:pt x="312" y="39"/>
                  </a:cubicBezTo>
                  <a:cubicBezTo>
                    <a:pt x="320" y="52"/>
                    <a:pt x="319" y="67"/>
                    <a:pt x="320" y="82"/>
                  </a:cubicBezTo>
                  <a:cubicBezTo>
                    <a:pt x="319" y="82"/>
                    <a:pt x="318" y="82"/>
                    <a:pt x="317" y="83"/>
                  </a:cubicBezTo>
                  <a:close/>
                  <a:moveTo>
                    <a:pt x="52" y="222"/>
                  </a:moveTo>
                  <a:cubicBezTo>
                    <a:pt x="73" y="215"/>
                    <a:pt x="102" y="221"/>
                    <a:pt x="124" y="221"/>
                  </a:cubicBezTo>
                  <a:cubicBezTo>
                    <a:pt x="180" y="222"/>
                    <a:pt x="232" y="233"/>
                    <a:pt x="232" y="299"/>
                  </a:cubicBezTo>
                  <a:cubicBezTo>
                    <a:pt x="232" y="305"/>
                    <a:pt x="240" y="305"/>
                    <a:pt x="240" y="299"/>
                  </a:cubicBezTo>
                  <a:cubicBezTo>
                    <a:pt x="249" y="220"/>
                    <a:pt x="171" y="212"/>
                    <a:pt x="111" y="212"/>
                  </a:cubicBezTo>
                  <a:cubicBezTo>
                    <a:pt x="96" y="212"/>
                    <a:pt x="73" y="208"/>
                    <a:pt x="54" y="211"/>
                  </a:cubicBezTo>
                  <a:cubicBezTo>
                    <a:pt x="57" y="209"/>
                    <a:pt x="60" y="206"/>
                    <a:pt x="63" y="204"/>
                  </a:cubicBezTo>
                  <a:cubicBezTo>
                    <a:pt x="64" y="205"/>
                    <a:pt x="64" y="206"/>
                    <a:pt x="64" y="207"/>
                  </a:cubicBezTo>
                  <a:cubicBezTo>
                    <a:pt x="67" y="212"/>
                    <a:pt x="73" y="208"/>
                    <a:pt x="72" y="204"/>
                  </a:cubicBezTo>
                  <a:cubicBezTo>
                    <a:pt x="72" y="202"/>
                    <a:pt x="72" y="201"/>
                    <a:pt x="72" y="199"/>
                  </a:cubicBezTo>
                  <a:cubicBezTo>
                    <a:pt x="102" y="182"/>
                    <a:pt x="138" y="185"/>
                    <a:pt x="178" y="188"/>
                  </a:cubicBezTo>
                  <a:cubicBezTo>
                    <a:pt x="208" y="190"/>
                    <a:pt x="237" y="193"/>
                    <a:pt x="246" y="228"/>
                  </a:cubicBezTo>
                  <a:cubicBezTo>
                    <a:pt x="252" y="251"/>
                    <a:pt x="249" y="280"/>
                    <a:pt x="243" y="303"/>
                  </a:cubicBezTo>
                  <a:cubicBezTo>
                    <a:pt x="243" y="303"/>
                    <a:pt x="243" y="304"/>
                    <a:pt x="243" y="304"/>
                  </a:cubicBezTo>
                  <a:cubicBezTo>
                    <a:pt x="242" y="304"/>
                    <a:pt x="242" y="304"/>
                    <a:pt x="241" y="304"/>
                  </a:cubicBezTo>
                  <a:cubicBezTo>
                    <a:pt x="182" y="302"/>
                    <a:pt x="121" y="297"/>
                    <a:pt x="62" y="301"/>
                  </a:cubicBezTo>
                  <a:cubicBezTo>
                    <a:pt x="61" y="299"/>
                    <a:pt x="58" y="298"/>
                    <a:pt x="57" y="300"/>
                  </a:cubicBezTo>
                  <a:cubicBezTo>
                    <a:pt x="44" y="277"/>
                    <a:pt x="16" y="234"/>
                    <a:pt x="52" y="222"/>
                  </a:cubicBezTo>
                  <a:close/>
                  <a:moveTo>
                    <a:pt x="44" y="425"/>
                  </a:moveTo>
                  <a:cubicBezTo>
                    <a:pt x="29" y="420"/>
                    <a:pt x="24" y="414"/>
                    <a:pt x="22" y="399"/>
                  </a:cubicBezTo>
                  <a:cubicBezTo>
                    <a:pt x="20" y="387"/>
                    <a:pt x="20" y="375"/>
                    <a:pt x="20" y="362"/>
                  </a:cubicBezTo>
                  <a:cubicBezTo>
                    <a:pt x="21" y="336"/>
                    <a:pt x="28" y="315"/>
                    <a:pt x="48" y="297"/>
                  </a:cubicBezTo>
                  <a:cubicBezTo>
                    <a:pt x="50" y="300"/>
                    <a:pt x="53" y="303"/>
                    <a:pt x="55" y="305"/>
                  </a:cubicBezTo>
                  <a:cubicBezTo>
                    <a:pt x="55" y="305"/>
                    <a:pt x="55" y="305"/>
                    <a:pt x="55" y="306"/>
                  </a:cubicBezTo>
                  <a:cubicBezTo>
                    <a:pt x="48" y="340"/>
                    <a:pt x="35" y="387"/>
                    <a:pt x="44" y="425"/>
                  </a:cubicBezTo>
                  <a:close/>
                  <a:moveTo>
                    <a:pt x="284" y="464"/>
                  </a:moveTo>
                  <a:cubicBezTo>
                    <a:pt x="262" y="486"/>
                    <a:pt x="213" y="468"/>
                    <a:pt x="187" y="462"/>
                  </a:cubicBezTo>
                  <a:cubicBezTo>
                    <a:pt x="155" y="456"/>
                    <a:pt x="122" y="469"/>
                    <a:pt x="90" y="464"/>
                  </a:cubicBezTo>
                  <a:cubicBezTo>
                    <a:pt x="28" y="453"/>
                    <a:pt x="57" y="352"/>
                    <a:pt x="61" y="307"/>
                  </a:cubicBezTo>
                  <a:cubicBezTo>
                    <a:pt x="120" y="312"/>
                    <a:pt x="182" y="318"/>
                    <a:pt x="241" y="314"/>
                  </a:cubicBezTo>
                  <a:cubicBezTo>
                    <a:pt x="244" y="313"/>
                    <a:pt x="246" y="311"/>
                    <a:pt x="246" y="308"/>
                  </a:cubicBezTo>
                  <a:cubicBezTo>
                    <a:pt x="248" y="309"/>
                    <a:pt x="251" y="309"/>
                    <a:pt x="253" y="305"/>
                  </a:cubicBezTo>
                  <a:cubicBezTo>
                    <a:pt x="270" y="256"/>
                    <a:pt x="263" y="184"/>
                    <a:pt x="201" y="179"/>
                  </a:cubicBezTo>
                  <a:cubicBezTo>
                    <a:pt x="157" y="175"/>
                    <a:pt x="107" y="169"/>
                    <a:pt x="70" y="188"/>
                  </a:cubicBezTo>
                  <a:cubicBezTo>
                    <a:pt x="66" y="151"/>
                    <a:pt x="64" y="96"/>
                    <a:pt x="106" y="91"/>
                  </a:cubicBezTo>
                  <a:cubicBezTo>
                    <a:pt x="141" y="87"/>
                    <a:pt x="184" y="93"/>
                    <a:pt x="217" y="101"/>
                  </a:cubicBezTo>
                  <a:cubicBezTo>
                    <a:pt x="272" y="116"/>
                    <a:pt x="251" y="174"/>
                    <a:pt x="274" y="213"/>
                  </a:cubicBezTo>
                  <a:cubicBezTo>
                    <a:pt x="287" y="232"/>
                    <a:pt x="301" y="248"/>
                    <a:pt x="308" y="270"/>
                  </a:cubicBezTo>
                  <a:cubicBezTo>
                    <a:pt x="316" y="296"/>
                    <a:pt x="315" y="324"/>
                    <a:pt x="314" y="350"/>
                  </a:cubicBezTo>
                  <a:cubicBezTo>
                    <a:pt x="312" y="385"/>
                    <a:pt x="311" y="437"/>
                    <a:pt x="284" y="464"/>
                  </a:cubicBezTo>
                  <a:close/>
                  <a:moveTo>
                    <a:pt x="345" y="449"/>
                  </a:moveTo>
                  <a:cubicBezTo>
                    <a:pt x="344" y="447"/>
                    <a:pt x="341" y="446"/>
                    <a:pt x="338" y="447"/>
                  </a:cubicBezTo>
                  <a:cubicBezTo>
                    <a:pt x="336" y="402"/>
                    <a:pt x="322" y="311"/>
                    <a:pt x="386" y="311"/>
                  </a:cubicBezTo>
                  <a:cubicBezTo>
                    <a:pt x="395" y="311"/>
                    <a:pt x="401" y="316"/>
                    <a:pt x="405" y="324"/>
                  </a:cubicBezTo>
                  <a:cubicBezTo>
                    <a:pt x="405" y="325"/>
                    <a:pt x="406" y="325"/>
                    <a:pt x="406" y="325"/>
                  </a:cubicBezTo>
                  <a:cubicBezTo>
                    <a:pt x="352" y="335"/>
                    <a:pt x="345" y="398"/>
                    <a:pt x="360" y="443"/>
                  </a:cubicBezTo>
                  <a:cubicBezTo>
                    <a:pt x="360" y="444"/>
                    <a:pt x="360" y="444"/>
                    <a:pt x="360" y="444"/>
                  </a:cubicBezTo>
                  <a:cubicBezTo>
                    <a:pt x="355" y="446"/>
                    <a:pt x="350" y="448"/>
                    <a:pt x="345" y="449"/>
                  </a:cubicBezTo>
                  <a:close/>
                  <a:moveTo>
                    <a:pt x="396" y="239"/>
                  </a:moveTo>
                  <a:cubicBezTo>
                    <a:pt x="398" y="214"/>
                    <a:pt x="399" y="190"/>
                    <a:pt x="397" y="165"/>
                  </a:cubicBezTo>
                  <a:cubicBezTo>
                    <a:pt x="436" y="146"/>
                    <a:pt x="443" y="218"/>
                    <a:pt x="444" y="241"/>
                  </a:cubicBezTo>
                  <a:cubicBezTo>
                    <a:pt x="446" y="270"/>
                    <a:pt x="424" y="293"/>
                    <a:pt x="410" y="316"/>
                  </a:cubicBezTo>
                  <a:cubicBezTo>
                    <a:pt x="405" y="310"/>
                    <a:pt x="399" y="306"/>
                    <a:pt x="390" y="304"/>
                  </a:cubicBezTo>
                  <a:cubicBezTo>
                    <a:pt x="396" y="284"/>
                    <a:pt x="394" y="260"/>
                    <a:pt x="396" y="239"/>
                  </a:cubicBezTo>
                  <a:close/>
                  <a:moveTo>
                    <a:pt x="411" y="419"/>
                  </a:moveTo>
                  <a:cubicBezTo>
                    <a:pt x="410" y="419"/>
                    <a:pt x="410" y="419"/>
                    <a:pt x="409" y="419"/>
                  </a:cubicBezTo>
                  <a:cubicBezTo>
                    <a:pt x="395" y="428"/>
                    <a:pt x="381" y="436"/>
                    <a:pt x="366" y="442"/>
                  </a:cubicBezTo>
                  <a:cubicBezTo>
                    <a:pt x="366" y="442"/>
                    <a:pt x="366" y="442"/>
                    <a:pt x="366" y="441"/>
                  </a:cubicBezTo>
                  <a:cubicBezTo>
                    <a:pt x="359" y="402"/>
                    <a:pt x="357" y="341"/>
                    <a:pt x="409" y="334"/>
                  </a:cubicBezTo>
                  <a:cubicBezTo>
                    <a:pt x="409" y="334"/>
                    <a:pt x="409" y="334"/>
                    <a:pt x="409" y="334"/>
                  </a:cubicBezTo>
                  <a:cubicBezTo>
                    <a:pt x="416" y="360"/>
                    <a:pt x="410" y="401"/>
                    <a:pt x="411" y="419"/>
                  </a:cubicBezTo>
                  <a:close/>
                  <a:moveTo>
                    <a:pt x="457" y="285"/>
                  </a:moveTo>
                  <a:cubicBezTo>
                    <a:pt x="447" y="302"/>
                    <a:pt x="430" y="316"/>
                    <a:pt x="417" y="331"/>
                  </a:cubicBezTo>
                  <a:cubicBezTo>
                    <a:pt x="417" y="330"/>
                    <a:pt x="416" y="329"/>
                    <a:pt x="416" y="328"/>
                  </a:cubicBezTo>
                  <a:cubicBezTo>
                    <a:pt x="416" y="328"/>
                    <a:pt x="416" y="328"/>
                    <a:pt x="417" y="328"/>
                  </a:cubicBezTo>
                  <a:cubicBezTo>
                    <a:pt x="428" y="308"/>
                    <a:pt x="443" y="290"/>
                    <a:pt x="451" y="268"/>
                  </a:cubicBezTo>
                  <a:cubicBezTo>
                    <a:pt x="459" y="248"/>
                    <a:pt x="454" y="223"/>
                    <a:pt x="449" y="203"/>
                  </a:cubicBezTo>
                  <a:cubicBezTo>
                    <a:pt x="443" y="180"/>
                    <a:pt x="425" y="128"/>
                    <a:pt x="396" y="159"/>
                  </a:cubicBezTo>
                  <a:cubicBezTo>
                    <a:pt x="396" y="157"/>
                    <a:pt x="396" y="156"/>
                    <a:pt x="396" y="155"/>
                  </a:cubicBezTo>
                  <a:cubicBezTo>
                    <a:pt x="395" y="144"/>
                    <a:pt x="393" y="134"/>
                    <a:pt x="390" y="124"/>
                  </a:cubicBezTo>
                  <a:cubicBezTo>
                    <a:pt x="443" y="115"/>
                    <a:pt x="455" y="169"/>
                    <a:pt x="463" y="213"/>
                  </a:cubicBezTo>
                  <a:cubicBezTo>
                    <a:pt x="468" y="239"/>
                    <a:pt x="471" y="262"/>
                    <a:pt x="457" y="28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10" name="Rectangle 9"/>
          <p:cNvSpPr/>
          <p:nvPr/>
        </p:nvSpPr>
        <p:spPr>
          <a:xfrm>
            <a:off x="1662950" y="710065"/>
            <a:ext cx="10947400" cy="72651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nl-NL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nl-NL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29. HỆ SỐ GÓC CỦA  ĐƯỜNG THẲNG</a:t>
            </a:r>
            <a:endParaRPr lang="vi-VN" sz="32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615825" y="5323562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0110" y="3436043"/>
            <a:ext cx="22659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MỤC TIÊU</a:t>
            </a:r>
            <a:endParaRPr lang="en-US" sz="3200" b="1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200894"/>
              </p:ext>
            </p:extLst>
          </p:nvPr>
        </p:nvGraphicFramePr>
        <p:xfrm>
          <a:off x="7813689" y="2962562"/>
          <a:ext cx="2359788" cy="480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name="Equation" r:id="rId10" imgW="3357720" imgH="684360" progId="Equation.DSMT4">
                  <p:embed/>
                </p:oleObj>
              </mc:Choice>
              <mc:Fallback>
                <p:oleObj name="Equation" r:id="rId10" imgW="3357720" imgH="68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813689" y="2962562"/>
                        <a:ext cx="2359788" cy="4808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MH_SubTitle_2">
            <a:extLst>
              <a:ext uri="{FF2B5EF4-FFF2-40B4-BE49-F238E27FC236}">
                <a16:creationId xmlns:a16="http://schemas.microsoft.com/office/drawing/2014/main" id="{632405C0-9C48-4D76-9B75-5DA345EC00D3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5626472" y="5268970"/>
            <a:ext cx="6349628" cy="1340652"/>
          </a:xfrm>
          <a:custGeom>
            <a:avLst/>
            <a:gdLst>
              <a:gd name="connsiteX0" fmla="*/ 2 w 3878508"/>
              <a:gd name="connsiteY0" fmla="*/ 0 h 762904"/>
              <a:gd name="connsiteX1" fmla="*/ 3497056 w 3878508"/>
              <a:gd name="connsiteY1" fmla="*/ 0 h 762904"/>
              <a:gd name="connsiteX2" fmla="*/ 3878508 w 3878508"/>
              <a:gd name="connsiteY2" fmla="*/ 381452 h 762904"/>
              <a:gd name="connsiteX3" fmla="*/ 3878507 w 3878508"/>
              <a:gd name="connsiteY3" fmla="*/ 381452 h 762904"/>
              <a:gd name="connsiteX4" fmla="*/ 3497055 w 3878508"/>
              <a:gd name="connsiteY4" fmla="*/ 762904 h 762904"/>
              <a:gd name="connsiteX5" fmla="*/ 0 w 3878508"/>
              <a:gd name="connsiteY5" fmla="*/ 762903 h 762904"/>
              <a:gd name="connsiteX6" fmla="*/ 51426 w 3878508"/>
              <a:gd name="connsiteY6" fmla="*/ 720474 h 762904"/>
              <a:gd name="connsiteX7" fmla="*/ 191853 w 3878508"/>
              <a:gd name="connsiteY7" fmla="*/ 381451 h 762904"/>
              <a:gd name="connsiteX8" fmla="*/ 51426 w 3878508"/>
              <a:gd name="connsiteY8" fmla="*/ 42429 h 7629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878508" h="762904">
                <a:moveTo>
                  <a:pt x="2" y="0"/>
                </a:moveTo>
                <a:lnTo>
                  <a:pt x="3497056" y="0"/>
                </a:lnTo>
                <a:cubicBezTo>
                  <a:pt x="3707726" y="0"/>
                  <a:pt x="3878508" y="170782"/>
                  <a:pt x="3878508" y="381452"/>
                </a:cubicBezTo>
                <a:lnTo>
                  <a:pt x="3878507" y="381452"/>
                </a:lnTo>
                <a:cubicBezTo>
                  <a:pt x="3878507" y="592122"/>
                  <a:pt x="3707725" y="762904"/>
                  <a:pt x="3497055" y="762904"/>
                </a:cubicBezTo>
                <a:lnTo>
                  <a:pt x="0" y="762903"/>
                </a:lnTo>
                <a:lnTo>
                  <a:pt x="51426" y="720474"/>
                </a:lnTo>
                <a:cubicBezTo>
                  <a:pt x="138189" y="633710"/>
                  <a:pt x="191853" y="513848"/>
                  <a:pt x="191853" y="381451"/>
                </a:cubicBezTo>
                <a:cubicBezTo>
                  <a:pt x="191853" y="249055"/>
                  <a:pt x="138189" y="129192"/>
                  <a:pt x="51426" y="42429"/>
                </a:cubicBezTo>
                <a:close/>
              </a:path>
            </a:pathLst>
          </a:custGeom>
          <a:ln/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lIns="396000" tIns="0" rIns="0" bIns="0" anchor="ctr">
            <a:normAutofit fontScale="25000" lnSpcReduction="20000"/>
          </a:bodyPr>
          <a:lstStyle/>
          <a:p>
            <a:pPr>
              <a:lnSpc>
                <a:spcPct val="130000"/>
              </a:lnSpc>
              <a:defRPr/>
            </a:pPr>
            <a:endParaRPr lang="vi-VN" sz="32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30000"/>
              </a:lnSpc>
              <a:defRPr/>
            </a:pPr>
            <a:r>
              <a:rPr lang="vi-VN" sz="11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ải được các dạng toán liên quan: Tìm hàm số, hệ số góc của đường thẳng,…</a:t>
            </a:r>
            <a:endParaRPr lang="en-US" sz="11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30000"/>
              </a:lnSpc>
              <a:defRPr/>
            </a:pP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MH_Other_2">
            <a:extLst>
              <a:ext uri="{FF2B5EF4-FFF2-40B4-BE49-F238E27FC236}">
                <a16:creationId xmlns:a16="http://schemas.microsoft.com/office/drawing/2014/main" id="{2296AF79-55C8-476B-A79B-14F8F082D5A5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>
            <a:off x="5127052" y="5268965"/>
            <a:ext cx="868527" cy="1340652"/>
          </a:xfrm>
          <a:prstGeom prst="ellipse">
            <a:avLst/>
          </a:prstGeom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vi-VN" altLang="zh-CN" sz="3200" i="1" kern="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lang="en-US" altLang="zh-CN" sz="3200" i="1" kern="0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11514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9" grpId="0" animBg="1"/>
      <p:bldP spid="2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椭圆 14">
            <a:extLst>
              <a:ext uri="{FF2B5EF4-FFF2-40B4-BE49-F238E27FC236}">
                <a16:creationId xmlns:a16="http://schemas.microsoft.com/office/drawing/2014/main" id="{F027A450-CD6B-4746-9A03-CC7AE88D51B6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>
            <a:off x="80694" y="388983"/>
            <a:ext cx="1042988" cy="1044575"/>
          </a:xfrm>
          <a:prstGeom prst="ellipse">
            <a:avLst/>
          </a:prstGeom>
          <a:solidFill>
            <a:srgbClr val="FFFFFF"/>
          </a:solidFill>
          <a:ln w="25400" cap="flat" cmpd="sng" algn="ctr">
            <a:solidFill>
              <a:schemeClr val="accent1"/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altLang="zh-CN" kern="0">
                <a:solidFill>
                  <a:prstClr val="black"/>
                </a:solidFill>
                <a:latin typeface="Impact" pitchFamily="34" charset="0"/>
                <a:ea typeface="宋体" panose="02010600030101010101" pitchFamily="2" charset="-122"/>
              </a:rPr>
              <a:t> </a:t>
            </a:r>
            <a:endParaRPr lang="zh-CN" altLang="en-US" kern="0">
              <a:solidFill>
                <a:prstClr val="black"/>
              </a:solidFill>
              <a:latin typeface="Impact" pitchFamily="34" charset="0"/>
              <a:ea typeface="宋体" panose="02010600030101010101" pitchFamily="2" charset="-122"/>
            </a:endParaRPr>
          </a:p>
        </p:txBody>
      </p:sp>
      <p:sp>
        <p:nvSpPr>
          <p:cNvPr id="16" name="椭圆 15">
            <a:extLst>
              <a:ext uri="{FF2B5EF4-FFF2-40B4-BE49-F238E27FC236}">
                <a16:creationId xmlns:a16="http://schemas.microsoft.com/office/drawing/2014/main" id="{EFEFA0EC-4E8B-4CF8-9959-E91D80857772}"/>
              </a:ext>
            </a:extLst>
          </p:cNvPr>
          <p:cNvSpPr/>
          <p:nvPr>
            <p:custDataLst>
              <p:tags r:id="rId4"/>
            </p:custDataLst>
          </p:nvPr>
        </p:nvSpPr>
        <p:spPr>
          <a:xfrm>
            <a:off x="155080" y="479470"/>
            <a:ext cx="865188" cy="863600"/>
          </a:xfrm>
          <a:prstGeom prst="ellipse">
            <a:avLst/>
          </a:prstGeom>
          <a:solidFill>
            <a:schemeClr val="accent1"/>
          </a:solidFill>
          <a:ln w="635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altLang="zh-CN" sz="4400" kern="0" dirty="0">
                <a:solidFill>
                  <a:prstClr val="white"/>
                </a:solidFill>
                <a:latin typeface="Impact" pitchFamily="34" charset="0"/>
                <a:ea typeface="宋体" panose="02010600030101010101" pitchFamily="2" charset="-122"/>
              </a:rPr>
              <a:t>1</a:t>
            </a:r>
            <a:endParaRPr lang="zh-CN" altLang="en-US" sz="4400" kern="0" dirty="0">
              <a:solidFill>
                <a:prstClr val="white"/>
              </a:solidFill>
              <a:latin typeface="Impact" pitchFamily="34" charset="0"/>
              <a:ea typeface="宋体" panose="02010600030101010101" pitchFamily="2" charset="-122"/>
            </a:endParaRPr>
          </a:p>
        </p:txBody>
      </p:sp>
      <p:cxnSp>
        <p:nvCxnSpPr>
          <p:cNvPr id="3076" name="直接连接符 16">
            <a:extLst>
              <a:ext uri="{FF2B5EF4-FFF2-40B4-BE49-F238E27FC236}">
                <a16:creationId xmlns:a16="http://schemas.microsoft.com/office/drawing/2014/main" id="{AC8BA5D3-50FA-4643-9328-499D8CCB3D8D}"/>
              </a:ext>
            </a:extLst>
          </p:cNvPr>
          <p:cNvCxnSpPr>
            <a:cxnSpLocks noChangeShapeType="1"/>
            <a:stCxn id="15" idx="6"/>
          </p:cNvCxnSpPr>
          <p:nvPr>
            <p:custDataLst>
              <p:tags r:id="rId5"/>
            </p:custDataLst>
          </p:nvPr>
        </p:nvCxnSpPr>
        <p:spPr bwMode="auto">
          <a:xfrm>
            <a:off x="1123682" y="911269"/>
            <a:ext cx="3998912" cy="0"/>
          </a:xfrm>
          <a:prstGeom prst="line">
            <a:avLst/>
          </a:prstGeom>
          <a:noFill/>
          <a:ln w="28575" algn="ctr">
            <a:solidFill>
              <a:schemeClr val="accent1"/>
            </a:solidFill>
            <a:round/>
            <a:headEnd/>
            <a:tailEnd type="oval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Rectangle 1"/>
          <p:cNvSpPr/>
          <p:nvPr/>
        </p:nvSpPr>
        <p:spPr>
          <a:xfrm>
            <a:off x="1080864" y="305302"/>
            <a:ext cx="9501319" cy="13088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  <a:defRPr/>
            </a:pPr>
            <a:r>
              <a:rPr lang="nl-NL" sz="3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nl-NL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số góc của đường </a:t>
            </a:r>
            <a:r>
              <a:rPr lang="nl-NL" sz="3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nl-NL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lnSpc>
                <a:spcPct val="130000"/>
              </a:lnSpc>
              <a:defRPr/>
            </a:pPr>
            <a:r>
              <a:rPr lang="nl-NL" altLang="zh-CN" sz="3200" b="1" kern="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nl-NL" altLang="zh-CN" sz="3200" b="1" kern="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altLang="zh-CN" sz="3200" b="1" kern="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nl-NL" altLang="zh-CN" sz="3200" b="1" kern="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altLang="zh-CN" sz="3200" b="1" kern="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ởi</a:t>
            </a:r>
            <a:r>
              <a:rPr lang="nl-NL" altLang="zh-CN" sz="3200" b="1" kern="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altLang="zh-CN" sz="3200" b="1" kern="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nl-NL" altLang="zh-CN" sz="3200" b="1" kern="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altLang="zh-CN" sz="3200" b="1" kern="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nl-NL" altLang="zh-CN" sz="3200" b="1" kern="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                            </a:t>
            </a:r>
            <a:r>
              <a:rPr lang="nl-NL" altLang="zh-CN" sz="3200" b="1" kern="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nl-NL" altLang="zh-CN" sz="3200" b="1" kern="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altLang="zh-CN" sz="3200" b="1" kern="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nl-NL" altLang="zh-CN" sz="3200" b="1" kern="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altLang="zh-CN" sz="3200" b="1" kern="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Ox</a:t>
            </a:r>
            <a:r>
              <a:rPr lang="nl-NL" altLang="zh-CN" sz="3200" b="1" kern="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zh-CN" altLang="en-US" sz="3200" b="1" kern="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" name="组合 13"/>
          <p:cNvGrpSpPr/>
          <p:nvPr/>
        </p:nvGrpSpPr>
        <p:grpSpPr>
          <a:xfrm>
            <a:off x="467474" y="2127286"/>
            <a:ext cx="2418131" cy="1970994"/>
            <a:chOff x="2067318" y="1810430"/>
            <a:chExt cx="2488836" cy="2293260"/>
          </a:xfrm>
          <a:effectLst>
            <a:outerShdw blurRad="139700" dist="635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8" name="圆角矩形 14"/>
            <p:cNvSpPr/>
            <p:nvPr/>
          </p:nvSpPr>
          <p:spPr>
            <a:xfrm rot="2700000">
              <a:off x="2262896" y="1810432"/>
              <a:ext cx="2293258" cy="2293258"/>
            </a:xfrm>
            <a:prstGeom prst="roundRect">
              <a:avLst>
                <a:gd name="adj" fmla="val 12083"/>
              </a:avLst>
            </a:prstGeom>
            <a:solidFill>
              <a:srgbClr val="14436A"/>
            </a:solidFill>
            <a:ln w="22225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1218987">
                <a:defRPr/>
              </a:pPr>
              <a:endParaRPr lang="zh-CN" altLang="en-US" sz="2000" kern="0" dirty="0">
                <a:solidFill>
                  <a:srgbClr val="14436A"/>
                </a:solidFill>
                <a:latin typeface="Arial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sp>
          <p:nvSpPr>
            <p:cNvPr id="9" name="圆角矩形 15"/>
            <p:cNvSpPr/>
            <p:nvPr/>
          </p:nvSpPr>
          <p:spPr>
            <a:xfrm rot="2700000">
              <a:off x="2067318" y="1810430"/>
              <a:ext cx="2293258" cy="2293258"/>
            </a:xfrm>
            <a:prstGeom prst="roundRect">
              <a:avLst>
                <a:gd name="adj" fmla="val 12083"/>
              </a:avLst>
            </a:prstGeom>
            <a:gradFill>
              <a:gsLst>
                <a:gs pos="0">
                  <a:sysClr val="window" lastClr="FFFFFF"/>
                </a:gs>
                <a:gs pos="100000">
                  <a:sysClr val="window" lastClr="FFFFFF">
                    <a:lumMod val="75000"/>
                  </a:sysClr>
                </a:gs>
              </a:gsLst>
              <a:lin ang="0" scaled="0"/>
            </a:gradFill>
            <a:ln w="22225" cap="flat" cmpd="sng" algn="ctr">
              <a:gradFill>
                <a:gsLst>
                  <a:gs pos="0">
                    <a:sysClr val="window" lastClr="FFFFFF"/>
                  </a:gs>
                  <a:gs pos="100000">
                    <a:sysClr val="window" lastClr="FFFFFF">
                      <a:lumMod val="75000"/>
                    </a:sysClr>
                  </a:gs>
                </a:gsLst>
                <a:lin ang="0" scaled="0"/>
              </a:gradFill>
              <a:prstDash val="solid"/>
              <a:miter lim="800000"/>
            </a:ln>
            <a:effectLst>
              <a:outerShdw blurRad="63500" dist="25400" dir="2700000" algn="tl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algn="ctr" defTabSz="1218987">
                <a:defRPr/>
              </a:pPr>
              <a:r>
                <a:rPr lang="en-US" altLang="zh-CN" sz="2000" kern="0">
                  <a:solidFill>
                    <a:srgbClr val="14436A"/>
                  </a:solidFill>
                  <a:latin typeface="Arial"/>
                  <a:ea typeface="微软雅黑" panose="020B0503020204020204" pitchFamily="34" charset="-122"/>
                  <a:cs typeface="+mn-ea"/>
                  <a:sym typeface="+mn-lt"/>
                </a:rPr>
                <a:t> </a:t>
              </a:r>
              <a:endParaRPr lang="zh-CN" altLang="en-US" sz="2000" kern="0" dirty="0">
                <a:solidFill>
                  <a:srgbClr val="14436A"/>
                </a:solidFill>
                <a:latin typeface="Arial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  <p:pic>
        <p:nvPicPr>
          <p:cNvPr id="10" name="Picture 9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336" y="1723276"/>
            <a:ext cx="2134384" cy="2133725"/>
          </a:xfrm>
          <a:prstGeom prst="rect">
            <a:avLst/>
          </a:prstGeom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7697"/>
          <a:stretch/>
        </p:blipFill>
        <p:spPr bwMode="auto">
          <a:xfrm>
            <a:off x="3623185" y="1654463"/>
            <a:ext cx="3877072" cy="43495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821509" y="5946847"/>
            <a:ext cx="1054898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nl-NL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nl-NL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nl-NL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nl-NL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HĐ1</a:t>
            </a:r>
            <a:endParaRPr kumimoji="0" lang="nl-NL" sz="2800" u="none" strike="noStrike" cap="none" normalizeH="0" baseline="0" dirty="0">
              <a:ln>
                <a:noFill/>
              </a:ln>
              <a:solidFill>
                <a:srgbClr val="00206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5">
            <a:extLst>
              <a:ext uri="{FF2B5EF4-FFF2-40B4-BE49-F238E27FC236}">
                <a16:creationId xmlns:a16="http://schemas.microsoft.com/office/drawing/2014/main" id="{BC585F5A-9C5E-4D16-8200-5D6B513D51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2139" y="5282901"/>
            <a:ext cx="1054898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nl-NL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nl-NL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nl-NL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nl-NL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nl-NL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ởi</a:t>
            </a:r>
            <a:r>
              <a:rPr lang="nl-NL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hai </a:t>
            </a:r>
            <a:r>
              <a:rPr lang="nl-NL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nl-NL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vi-VN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kumimoji="0" lang="nl-NL" sz="2800" u="none" strike="noStrike" cap="none" normalizeH="0" baseline="0" dirty="0">
              <a:ln>
                <a:noFill/>
              </a:ln>
              <a:solidFill>
                <a:srgbClr val="00206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AA15536-A40E-4B54-A40E-049CEA29F5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63006"/>
              </p:ext>
            </p:extLst>
          </p:nvPr>
        </p:nvGraphicFramePr>
        <p:xfrm>
          <a:off x="1766188" y="5405937"/>
          <a:ext cx="379919" cy="350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" name="Equation" r:id="rId10" imgW="164880" imgH="152280" progId="Equation.DSMT4">
                  <p:embed/>
                </p:oleObj>
              </mc:Choice>
              <mc:Fallback>
                <p:oleObj name="Equation" r:id="rId10" imgW="1648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66188" y="5405937"/>
                        <a:ext cx="379919" cy="3506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3">
            <a:extLst>
              <a:ext uri="{FF2B5EF4-FFF2-40B4-BE49-F238E27FC236}">
                <a16:creationId xmlns:a16="http://schemas.microsoft.com/office/drawing/2014/main" id="{F7D3D84A-4FD7-4DCB-8BC0-5AB5A394CAE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772"/>
          <a:stretch/>
        </p:blipFill>
        <p:spPr bwMode="auto">
          <a:xfrm>
            <a:off x="7609113" y="1654463"/>
            <a:ext cx="3426743" cy="43495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7BB68D3E-1F1A-D544-AD1B-020205E544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469232"/>
              </p:ext>
            </p:extLst>
          </p:nvPr>
        </p:nvGraphicFramePr>
        <p:xfrm>
          <a:off x="5561721" y="983923"/>
          <a:ext cx="2846513" cy="659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" name="Equation" r:id="rId12" imgW="1307880" imgH="266400" progId="Equation.DSMT4">
                  <p:embed/>
                </p:oleObj>
              </mc:Choice>
              <mc:Fallback>
                <p:oleObj name="Equation" r:id="rId12" imgW="1307880" imgH="2664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561721" y="983923"/>
                        <a:ext cx="2846513" cy="6596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41235313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2" grpId="0"/>
      <p:bldP spid="11" grpId="0"/>
      <p:bldP spid="1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1" name="直接连接符 163"/>
          <p:cNvCxnSpPr>
            <a:endCxn id="26" idx="0"/>
          </p:cNvCxnSpPr>
          <p:nvPr/>
        </p:nvCxnSpPr>
        <p:spPr>
          <a:xfrm>
            <a:off x="3705903" y="2141033"/>
            <a:ext cx="2598" cy="1189206"/>
          </a:xfrm>
          <a:prstGeom prst="line">
            <a:avLst/>
          </a:prstGeom>
          <a:ln w="63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椭圆 64"/>
          <p:cNvSpPr/>
          <p:nvPr/>
        </p:nvSpPr>
        <p:spPr>
          <a:xfrm>
            <a:off x="3270011" y="1311244"/>
            <a:ext cx="853846" cy="854109"/>
          </a:xfrm>
          <a:prstGeom prst="ellipse">
            <a:avLst/>
          </a:prstGeom>
          <a:gradFill rotWithShape="1">
            <a:gsLst>
              <a:gs pos="63000">
                <a:srgbClr val="ECECEC"/>
              </a:gs>
              <a:gs pos="100000">
                <a:srgbClr val="F7F7F7"/>
              </a:gs>
              <a:gs pos="9000">
                <a:srgbClr val="BEBEBE"/>
              </a:gs>
            </a:gsLst>
            <a:lin ang="4200000" scaled="0"/>
          </a:gradFill>
          <a:ln w="31750">
            <a:gradFill>
              <a:gsLst>
                <a:gs pos="0">
                  <a:schemeClr val="bg1"/>
                </a:gs>
                <a:gs pos="100000">
                  <a:schemeClr val="bg1">
                    <a:lumMod val="85000"/>
                  </a:schemeClr>
                </a:gs>
              </a:gsLst>
              <a:lin ang="4200000" scaled="0"/>
            </a:gradFill>
          </a:ln>
          <a:effectLst>
            <a:outerShdw blurRad="203200" dist="127000" dir="4200000" sx="102000" sy="102000" algn="ctr" rotWithShape="0">
              <a:schemeClr val="tx1">
                <a:lumMod val="90000"/>
                <a:lumOff val="10000"/>
                <a:alpha val="40000"/>
              </a:schemeClr>
            </a:outerShdw>
          </a:effectLst>
        </p:spPr>
        <p:txBody>
          <a:bodyPr wrap="none" anchor="ctr"/>
          <a:lstStyle/>
          <a:p>
            <a:pPr algn="ctr" latinLnBrk="1"/>
            <a:r>
              <a:rPr kumimoji="1" lang="en-US" sz="3200" b="1" dirty="0">
                <a:solidFill>
                  <a:srgbClr val="FF0000"/>
                </a:solidFill>
                <a:ea typeface="微软雅黑" panose="020B0503020204020204" pitchFamily="34" charset="-122"/>
                <a:cs typeface="+mn-ea"/>
                <a:sym typeface="+mn-lt"/>
              </a:rPr>
              <a:t>1</a:t>
            </a:r>
          </a:p>
        </p:txBody>
      </p:sp>
      <p:sp>
        <p:nvSpPr>
          <p:cNvPr id="6" name="Flowchart: Terminator 5"/>
          <p:cNvSpPr/>
          <p:nvPr/>
        </p:nvSpPr>
        <p:spPr>
          <a:xfrm>
            <a:off x="4334517" y="1311244"/>
            <a:ext cx="7687230" cy="1305822"/>
          </a:xfrm>
          <a:prstGeom prst="flowChartTerminator">
            <a:avLst/>
          </a:prstGeom>
          <a:solidFill>
            <a:schemeClr val="accent6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l-NL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 &gt; 0 thì góc α là góc nhọn.</a:t>
            </a:r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Flowchart: Terminator 12"/>
          <p:cNvSpPr/>
          <p:nvPr/>
        </p:nvSpPr>
        <p:spPr>
          <a:xfrm>
            <a:off x="4350284" y="2998680"/>
            <a:ext cx="7687230" cy="1427967"/>
          </a:xfrm>
          <a:prstGeom prst="flowChartTerminator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l-NL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 &lt; 0 thì góc α là góc tù.</a:t>
            </a:r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Flowchart: Terminator 23"/>
          <p:cNvSpPr/>
          <p:nvPr/>
        </p:nvSpPr>
        <p:spPr>
          <a:xfrm>
            <a:off x="4339846" y="4723733"/>
            <a:ext cx="7687230" cy="1648232"/>
          </a:xfrm>
          <a:prstGeom prst="flowChartTerminator">
            <a:avLst/>
          </a:prstGeom>
          <a:solidFill>
            <a:srgbClr val="FFFF00"/>
          </a:solidFill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t"/>
          <a:lstStyle/>
          <a:p>
            <a:r>
              <a:rPr lang="nl-NL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nl-NL" sz="3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nl-NL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3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nl-NL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3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nl-NL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3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nl-NL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3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nl-NL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3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nl-NL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3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nl-NL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5" name="直接连接符 163"/>
          <p:cNvCxnSpPr>
            <a:cxnSpLocks/>
            <a:stCxn id="26" idx="0"/>
          </p:cNvCxnSpPr>
          <p:nvPr/>
        </p:nvCxnSpPr>
        <p:spPr>
          <a:xfrm>
            <a:off x="3708501" y="3330239"/>
            <a:ext cx="1" cy="1945919"/>
          </a:xfrm>
          <a:prstGeom prst="line">
            <a:avLst/>
          </a:prstGeom>
          <a:ln w="63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椭圆 64"/>
          <p:cNvSpPr/>
          <p:nvPr/>
        </p:nvSpPr>
        <p:spPr>
          <a:xfrm>
            <a:off x="3281578" y="3330239"/>
            <a:ext cx="853846" cy="854109"/>
          </a:xfrm>
          <a:prstGeom prst="ellipse">
            <a:avLst/>
          </a:prstGeom>
          <a:gradFill rotWithShape="1">
            <a:gsLst>
              <a:gs pos="63000">
                <a:srgbClr val="ECECEC"/>
              </a:gs>
              <a:gs pos="100000">
                <a:srgbClr val="F7F7F7"/>
              </a:gs>
              <a:gs pos="9000">
                <a:srgbClr val="BEBEBE"/>
              </a:gs>
            </a:gsLst>
            <a:lin ang="4200000" scaled="0"/>
          </a:gradFill>
          <a:ln w="31750">
            <a:gradFill>
              <a:gsLst>
                <a:gs pos="0">
                  <a:schemeClr val="bg1"/>
                </a:gs>
                <a:gs pos="100000">
                  <a:schemeClr val="bg1">
                    <a:lumMod val="85000"/>
                  </a:schemeClr>
                </a:gs>
              </a:gsLst>
              <a:lin ang="4200000" scaled="0"/>
            </a:gradFill>
          </a:ln>
          <a:effectLst>
            <a:outerShdw blurRad="203200" dist="127000" dir="4200000" sx="102000" sy="102000" algn="ctr" rotWithShape="0">
              <a:schemeClr val="tx1">
                <a:lumMod val="90000"/>
                <a:lumOff val="10000"/>
                <a:alpha val="40000"/>
              </a:schemeClr>
            </a:outerShdw>
          </a:effectLst>
        </p:spPr>
        <p:txBody>
          <a:bodyPr wrap="none" anchor="ctr"/>
          <a:lstStyle/>
          <a:p>
            <a:pPr algn="ctr" latinLnBrk="1"/>
            <a:r>
              <a:rPr kumimoji="1" lang="en-US" sz="3200" b="1" dirty="0">
                <a:solidFill>
                  <a:srgbClr val="FF0000"/>
                </a:solidFill>
                <a:ea typeface="微软雅黑" panose="020B0503020204020204" pitchFamily="34" charset="-122"/>
                <a:cs typeface="+mn-ea"/>
                <a:sym typeface="+mn-lt"/>
              </a:rPr>
              <a:t>2</a:t>
            </a:r>
          </a:p>
        </p:txBody>
      </p:sp>
      <p:sp>
        <p:nvSpPr>
          <p:cNvPr id="29" name="椭圆 64"/>
          <p:cNvSpPr/>
          <p:nvPr/>
        </p:nvSpPr>
        <p:spPr>
          <a:xfrm>
            <a:off x="3270011" y="5010661"/>
            <a:ext cx="853846" cy="854109"/>
          </a:xfrm>
          <a:prstGeom prst="ellipse">
            <a:avLst/>
          </a:prstGeom>
          <a:gradFill rotWithShape="1">
            <a:gsLst>
              <a:gs pos="63000">
                <a:srgbClr val="ECECEC"/>
              </a:gs>
              <a:gs pos="100000">
                <a:srgbClr val="F7F7F7"/>
              </a:gs>
              <a:gs pos="9000">
                <a:srgbClr val="BEBEBE"/>
              </a:gs>
            </a:gsLst>
            <a:lin ang="4200000" scaled="0"/>
          </a:gradFill>
          <a:ln w="31750">
            <a:gradFill>
              <a:gsLst>
                <a:gs pos="0">
                  <a:schemeClr val="bg1"/>
                </a:gs>
                <a:gs pos="100000">
                  <a:schemeClr val="bg1">
                    <a:lumMod val="85000"/>
                  </a:schemeClr>
                </a:gs>
              </a:gsLst>
              <a:lin ang="4200000" scaled="0"/>
            </a:gradFill>
          </a:ln>
          <a:effectLst>
            <a:outerShdw blurRad="203200" dist="127000" dir="4200000" sx="102000" sy="102000" algn="ctr" rotWithShape="0">
              <a:schemeClr val="tx1">
                <a:lumMod val="90000"/>
                <a:lumOff val="10000"/>
                <a:alpha val="40000"/>
              </a:schemeClr>
            </a:outerShdw>
          </a:effectLst>
        </p:spPr>
        <p:txBody>
          <a:bodyPr wrap="none" anchor="ctr"/>
          <a:lstStyle/>
          <a:p>
            <a:pPr algn="ctr" latinLnBrk="1"/>
            <a:r>
              <a:rPr kumimoji="1" lang="en-US" sz="3200" b="1" dirty="0">
                <a:solidFill>
                  <a:srgbClr val="FF0000"/>
                </a:solidFill>
                <a:ea typeface="微软雅黑" panose="020B0503020204020204" pitchFamily="34" charset="-122"/>
                <a:cs typeface="+mn-ea"/>
                <a:sym typeface="+mn-lt"/>
              </a:rPr>
              <a:t>3</a:t>
            </a:r>
          </a:p>
        </p:txBody>
      </p:sp>
      <p:grpSp>
        <p:nvGrpSpPr>
          <p:cNvPr id="28" name="组合 13"/>
          <p:cNvGrpSpPr/>
          <p:nvPr/>
        </p:nvGrpSpPr>
        <p:grpSpPr>
          <a:xfrm>
            <a:off x="398669" y="3918373"/>
            <a:ext cx="2418131" cy="1970994"/>
            <a:chOff x="2067318" y="1810430"/>
            <a:chExt cx="2488836" cy="2293260"/>
          </a:xfrm>
          <a:effectLst>
            <a:outerShdw blurRad="139700" dist="635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30" name="圆角矩形 14"/>
            <p:cNvSpPr/>
            <p:nvPr/>
          </p:nvSpPr>
          <p:spPr>
            <a:xfrm rot="2700000">
              <a:off x="2262896" y="1810432"/>
              <a:ext cx="2293258" cy="2293258"/>
            </a:xfrm>
            <a:prstGeom prst="roundRect">
              <a:avLst>
                <a:gd name="adj" fmla="val 12083"/>
              </a:avLst>
            </a:prstGeom>
            <a:solidFill>
              <a:srgbClr val="14436A"/>
            </a:solidFill>
            <a:ln w="22225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1218987">
                <a:defRPr/>
              </a:pPr>
              <a:endParaRPr lang="zh-CN" altLang="en-US" sz="2000" kern="0" dirty="0">
                <a:solidFill>
                  <a:srgbClr val="14436A"/>
                </a:solidFill>
                <a:latin typeface="Arial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sp>
          <p:nvSpPr>
            <p:cNvPr id="32" name="圆角矩形 15"/>
            <p:cNvSpPr/>
            <p:nvPr/>
          </p:nvSpPr>
          <p:spPr>
            <a:xfrm rot="2700000">
              <a:off x="2067318" y="1810430"/>
              <a:ext cx="2293258" cy="2293258"/>
            </a:xfrm>
            <a:prstGeom prst="roundRect">
              <a:avLst>
                <a:gd name="adj" fmla="val 12083"/>
              </a:avLst>
            </a:prstGeom>
            <a:gradFill>
              <a:gsLst>
                <a:gs pos="0">
                  <a:sysClr val="window" lastClr="FFFFFF"/>
                </a:gs>
                <a:gs pos="100000">
                  <a:sysClr val="window" lastClr="FFFFFF">
                    <a:lumMod val="75000"/>
                  </a:sysClr>
                </a:gs>
              </a:gsLst>
              <a:lin ang="0" scaled="0"/>
            </a:gradFill>
            <a:ln w="22225" cap="flat" cmpd="sng" algn="ctr">
              <a:gradFill>
                <a:gsLst>
                  <a:gs pos="0">
                    <a:sysClr val="window" lastClr="FFFFFF"/>
                  </a:gs>
                  <a:gs pos="100000">
                    <a:sysClr val="window" lastClr="FFFFFF">
                      <a:lumMod val="75000"/>
                    </a:sysClr>
                  </a:gs>
                </a:gsLst>
                <a:lin ang="0" scaled="0"/>
              </a:gradFill>
              <a:prstDash val="solid"/>
              <a:miter lim="800000"/>
            </a:ln>
            <a:effectLst>
              <a:outerShdw blurRad="63500" dist="25400" dir="2700000" algn="tl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algn="ctr" defTabSz="1218987">
                <a:defRPr/>
              </a:pPr>
              <a:r>
                <a:rPr lang="en-US" altLang="zh-CN" sz="2000" kern="0">
                  <a:solidFill>
                    <a:srgbClr val="14436A"/>
                  </a:solidFill>
                  <a:latin typeface="Arial"/>
                  <a:ea typeface="微软雅黑" panose="020B0503020204020204" pitchFamily="34" charset="-122"/>
                  <a:cs typeface="+mn-ea"/>
                  <a:sym typeface="+mn-lt"/>
                </a:rPr>
                <a:t> </a:t>
              </a:r>
              <a:endParaRPr lang="zh-CN" altLang="en-US" sz="2000" kern="0" dirty="0">
                <a:solidFill>
                  <a:srgbClr val="14436A"/>
                </a:solidFill>
                <a:latin typeface="Arial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  <p:pic>
        <p:nvPicPr>
          <p:cNvPr id="33" name="Picture 10" descr="Trẻ Em, Mầm Non, Đọc Sách, Học Tập, Cô Bé, Tải hình PNG 342 -  Free.Vector6.com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093" y="3704964"/>
            <a:ext cx="2666424" cy="2667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9B42D1A8-69FF-1F44-A835-4616EF72D4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176510"/>
              </p:ext>
            </p:extLst>
          </p:nvPr>
        </p:nvGraphicFramePr>
        <p:xfrm>
          <a:off x="7861168" y="5547849"/>
          <a:ext cx="2846513" cy="659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" name="Equation" r:id="rId6" imgW="1307880" imgH="266400" progId="Equation.DSMT4">
                  <p:embed/>
                </p:oleObj>
              </mc:Choice>
              <mc:Fallback>
                <p:oleObj name="Equation" r:id="rId6" imgW="1307880" imgH="2664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7BB68D3E-1F1A-D544-AD1B-020205E544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861168" y="5547849"/>
                        <a:ext cx="2846513" cy="6596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8013234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6" grpId="0" animBg="1"/>
      <p:bldP spid="13" grpId="0" animBg="1"/>
      <p:bldP spid="24" grpId="0" animBg="1"/>
      <p:bldP spid="26" grpId="0" animBg="1"/>
      <p:bldP spid="2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2936C061-F4A2-E345-99DE-75B3FA2C931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1235" y="1227418"/>
            <a:ext cx="11226800" cy="1498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644322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D50745B5-8586-DC40-9A17-7618D6FE126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30131"/>
            <a:ext cx="12192000" cy="43977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21616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DB75617B-E01E-2D48-8BC3-06528D5BA8D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00057"/>
            <a:ext cx="12192000" cy="15968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329231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8">
            <a:extLst>
              <a:ext uri="{FF2B5EF4-FFF2-40B4-BE49-F238E27FC236}">
                <a16:creationId xmlns:a16="http://schemas.microsoft.com/office/drawing/2014/main" id="{003B509B-4AB7-FC43-95D5-E54DE7A04A3F}"/>
              </a:ext>
            </a:extLst>
          </p:cNvPr>
          <p:cNvGrpSpPr>
            <a:grpSpLocks/>
          </p:cNvGrpSpPr>
          <p:nvPr/>
        </p:nvGrpSpPr>
        <p:grpSpPr bwMode="auto">
          <a:xfrm>
            <a:off x="770965" y="437030"/>
            <a:ext cx="8382000" cy="914400"/>
            <a:chOff x="288" y="2256"/>
            <a:chExt cx="5280" cy="768"/>
          </a:xfrm>
        </p:grpSpPr>
        <p:sp>
          <p:nvSpPr>
            <p:cNvPr id="6" name="AutoShape 6">
              <a:extLst>
                <a:ext uri="{FF2B5EF4-FFF2-40B4-BE49-F238E27FC236}">
                  <a16:creationId xmlns:a16="http://schemas.microsoft.com/office/drawing/2014/main" id="{B74B890F-005B-B54F-AA2E-B146C2FAD1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2256"/>
              <a:ext cx="5280" cy="768"/>
            </a:xfrm>
            <a:prstGeom prst="roundRect">
              <a:avLst>
                <a:gd name="adj" fmla="val 40028"/>
              </a:avLst>
            </a:prstGeom>
            <a:solidFill>
              <a:srgbClr val="FFFFFF">
                <a:lumMod val="75000"/>
              </a:srgbClr>
            </a:solidFill>
            <a:ln w="9525">
              <a:solidFill>
                <a:srgbClr val="FFFF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7" name="Text Box 7">
              <a:extLst>
                <a:ext uri="{FF2B5EF4-FFF2-40B4-BE49-F238E27FC236}">
                  <a16:creationId xmlns:a16="http://schemas.microsoft.com/office/drawing/2014/main" id="{83CFC3FE-B4E6-E644-BE9D-699995AC0E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2336"/>
              <a:ext cx="5088" cy="6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2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Khi</a:t>
              </a:r>
              <a:r>
                <a:rPr kumimoji="0" lang="en-US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2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nào</a:t>
              </a:r>
              <a:r>
                <a:rPr kumimoji="0" lang="en-US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2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kumimoji="0" lang="en-US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2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kumimoji="0" lang="en-US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2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kumimoji="0" lang="en-US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y = ax +b </a:t>
              </a:r>
              <a:r>
                <a:rPr kumimoji="0" lang="en-US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kumimoji="0" lang="en-US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a≠0</a:t>
              </a:r>
              <a:r>
                <a:rPr kumimoji="0" lang="en-US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) </a:t>
              </a:r>
              <a:r>
                <a:rPr kumimoji="0" lang="en-US" altLang="en-US" sz="22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kumimoji="0" lang="en-US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y = </a:t>
              </a:r>
              <a:r>
                <a:rPr kumimoji="0" lang="en-US" altLang="en-US" sz="22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a’x+b</a:t>
              </a:r>
              <a:r>
                <a:rPr kumimoji="0" lang="en-US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’ </a:t>
              </a:r>
              <a:r>
                <a:rPr kumimoji="0" lang="en-US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kumimoji="0" lang="en-US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a’≠0</a:t>
              </a:r>
              <a:r>
                <a:rPr kumimoji="0" lang="en-US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br>
                <a:rPr kumimoji="0" lang="en-US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</a:br>
              <a:r>
                <a:rPr kumimoji="0" lang="en-US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song song </a:t>
              </a:r>
              <a:r>
                <a:rPr kumimoji="0" lang="en-US" altLang="en-US" sz="22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kumimoji="0" lang="en-US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2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r>
                <a:rPr kumimoji="0" lang="en-US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? </a:t>
              </a:r>
              <a:r>
                <a:rPr kumimoji="0" lang="en-US" altLang="en-US" sz="22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Trùng</a:t>
              </a:r>
              <a:r>
                <a:rPr kumimoji="0" lang="en-US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2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r>
                <a:rPr kumimoji="0" lang="en-US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? </a:t>
              </a:r>
              <a:r>
                <a:rPr kumimoji="0" lang="en-US" altLang="en-US" sz="22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Cắt</a:t>
              </a:r>
              <a:r>
                <a:rPr kumimoji="0" lang="en-US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2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r>
                <a:rPr kumimoji="0" lang="en-US" altLang="en-US" sz="2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?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583380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椭圆 14">
            <a:extLst>
              <a:ext uri="{FF2B5EF4-FFF2-40B4-BE49-F238E27FC236}">
                <a16:creationId xmlns:a16="http://schemas.microsoft.com/office/drawing/2014/main" id="{F027A450-CD6B-4746-9A03-CC7AE88D51B6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80694" y="388983"/>
            <a:ext cx="1042988" cy="1044575"/>
          </a:xfrm>
          <a:prstGeom prst="ellipse">
            <a:avLst/>
          </a:prstGeom>
          <a:solidFill>
            <a:srgbClr val="FFFFFF"/>
          </a:solidFill>
          <a:ln w="25400" cap="flat" cmpd="sng" algn="ctr">
            <a:solidFill>
              <a:schemeClr val="accent1"/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altLang="zh-CN" kern="0">
                <a:solidFill>
                  <a:prstClr val="black"/>
                </a:solidFill>
                <a:latin typeface="Impact" pitchFamily="34" charset="0"/>
                <a:ea typeface="宋体" panose="02010600030101010101" pitchFamily="2" charset="-122"/>
              </a:rPr>
              <a:t> </a:t>
            </a:r>
            <a:endParaRPr lang="zh-CN" altLang="en-US" kern="0">
              <a:solidFill>
                <a:prstClr val="black"/>
              </a:solidFill>
              <a:latin typeface="Impact" pitchFamily="34" charset="0"/>
              <a:ea typeface="宋体" panose="02010600030101010101" pitchFamily="2" charset="-122"/>
            </a:endParaRPr>
          </a:p>
        </p:txBody>
      </p:sp>
      <p:sp>
        <p:nvSpPr>
          <p:cNvPr id="16" name="椭圆 15">
            <a:extLst>
              <a:ext uri="{FF2B5EF4-FFF2-40B4-BE49-F238E27FC236}">
                <a16:creationId xmlns:a16="http://schemas.microsoft.com/office/drawing/2014/main" id="{EFEFA0EC-4E8B-4CF8-9959-E91D80857772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>
            <a:off x="155080" y="479470"/>
            <a:ext cx="865188" cy="863600"/>
          </a:xfrm>
          <a:prstGeom prst="ellipse">
            <a:avLst/>
          </a:prstGeom>
          <a:solidFill>
            <a:schemeClr val="accent1"/>
          </a:solidFill>
          <a:ln w="635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altLang="zh-CN" sz="4400" kern="0" dirty="0">
                <a:solidFill>
                  <a:prstClr val="white"/>
                </a:solidFill>
                <a:latin typeface="Impact" pitchFamily="34" charset="0"/>
                <a:ea typeface="宋体" panose="02010600030101010101" pitchFamily="2" charset="-122"/>
              </a:rPr>
              <a:t>2</a:t>
            </a:r>
            <a:endParaRPr lang="zh-CN" altLang="en-US" sz="4400" kern="0" dirty="0">
              <a:solidFill>
                <a:prstClr val="white"/>
              </a:solidFill>
              <a:latin typeface="Impact" pitchFamily="34" charset="0"/>
              <a:ea typeface="宋体" panose="02010600030101010101" pitchFamily="2" charset="-122"/>
            </a:endParaRPr>
          </a:p>
        </p:txBody>
      </p:sp>
      <p:cxnSp>
        <p:nvCxnSpPr>
          <p:cNvPr id="3076" name="直接连接符 16">
            <a:extLst>
              <a:ext uri="{FF2B5EF4-FFF2-40B4-BE49-F238E27FC236}">
                <a16:creationId xmlns:a16="http://schemas.microsoft.com/office/drawing/2014/main" id="{AC8BA5D3-50FA-4643-9328-499D8CCB3D8D}"/>
              </a:ext>
            </a:extLst>
          </p:cNvPr>
          <p:cNvCxnSpPr>
            <a:cxnSpLocks noChangeShapeType="1"/>
            <a:stCxn id="15" idx="6"/>
          </p:cNvCxnSpPr>
          <p:nvPr>
            <p:custDataLst>
              <p:tags r:id="rId4"/>
            </p:custDataLst>
          </p:nvPr>
        </p:nvCxnSpPr>
        <p:spPr bwMode="auto">
          <a:xfrm>
            <a:off x="1123682" y="911269"/>
            <a:ext cx="3998912" cy="0"/>
          </a:xfrm>
          <a:prstGeom prst="line">
            <a:avLst/>
          </a:prstGeom>
          <a:noFill/>
          <a:ln w="28575" algn="ctr">
            <a:solidFill>
              <a:schemeClr val="accent1"/>
            </a:solidFill>
            <a:round/>
            <a:headEnd/>
            <a:tailEnd type="oval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Rectangle 1"/>
          <p:cNvSpPr/>
          <p:nvPr/>
        </p:nvSpPr>
        <p:spPr>
          <a:xfrm>
            <a:off x="1080864" y="305302"/>
            <a:ext cx="8459367" cy="6686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  <a:defRPr/>
            </a:pPr>
            <a:r>
              <a:rPr lang="nl-NL" sz="3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nl-NL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3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nl-NL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song song, </a:t>
            </a:r>
            <a:r>
              <a:rPr lang="nl-NL" sz="3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nl-NL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3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nl-NL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3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nl-NL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3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nl-NL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pSp>
        <p:nvGrpSpPr>
          <p:cNvPr id="7" name="组合 13"/>
          <p:cNvGrpSpPr/>
          <p:nvPr/>
        </p:nvGrpSpPr>
        <p:grpSpPr>
          <a:xfrm>
            <a:off x="467474" y="2127286"/>
            <a:ext cx="2418131" cy="1970994"/>
            <a:chOff x="2067318" y="1810430"/>
            <a:chExt cx="2488836" cy="2293260"/>
          </a:xfrm>
          <a:effectLst>
            <a:outerShdw blurRad="139700" dist="635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8" name="圆角矩形 14"/>
            <p:cNvSpPr/>
            <p:nvPr/>
          </p:nvSpPr>
          <p:spPr>
            <a:xfrm rot="2700000">
              <a:off x="2262896" y="1810432"/>
              <a:ext cx="2293258" cy="2293258"/>
            </a:xfrm>
            <a:prstGeom prst="roundRect">
              <a:avLst>
                <a:gd name="adj" fmla="val 12083"/>
              </a:avLst>
            </a:prstGeom>
            <a:solidFill>
              <a:srgbClr val="14436A"/>
            </a:solidFill>
            <a:ln w="22225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1218987">
                <a:defRPr/>
              </a:pPr>
              <a:endParaRPr lang="zh-CN" altLang="en-US" sz="2000" kern="0" dirty="0">
                <a:solidFill>
                  <a:srgbClr val="14436A"/>
                </a:solidFill>
                <a:latin typeface="Arial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sp>
          <p:nvSpPr>
            <p:cNvPr id="9" name="圆角矩形 15"/>
            <p:cNvSpPr/>
            <p:nvPr/>
          </p:nvSpPr>
          <p:spPr>
            <a:xfrm rot="2700000">
              <a:off x="2067318" y="1810430"/>
              <a:ext cx="2293258" cy="2293258"/>
            </a:xfrm>
            <a:prstGeom prst="roundRect">
              <a:avLst>
                <a:gd name="adj" fmla="val 12083"/>
              </a:avLst>
            </a:prstGeom>
            <a:gradFill>
              <a:gsLst>
                <a:gs pos="0">
                  <a:sysClr val="window" lastClr="FFFFFF"/>
                </a:gs>
                <a:gs pos="100000">
                  <a:sysClr val="window" lastClr="FFFFFF">
                    <a:lumMod val="75000"/>
                  </a:sysClr>
                </a:gs>
              </a:gsLst>
              <a:lin ang="0" scaled="0"/>
            </a:gradFill>
            <a:ln w="22225" cap="flat" cmpd="sng" algn="ctr">
              <a:gradFill>
                <a:gsLst>
                  <a:gs pos="0">
                    <a:sysClr val="window" lastClr="FFFFFF"/>
                  </a:gs>
                  <a:gs pos="100000">
                    <a:sysClr val="window" lastClr="FFFFFF">
                      <a:lumMod val="75000"/>
                    </a:sysClr>
                  </a:gs>
                </a:gsLst>
                <a:lin ang="0" scaled="0"/>
              </a:gradFill>
              <a:prstDash val="solid"/>
              <a:miter lim="800000"/>
            </a:ln>
            <a:effectLst>
              <a:outerShdw blurRad="63500" dist="25400" dir="2700000" algn="tl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algn="ctr" defTabSz="1218987">
                <a:defRPr/>
              </a:pPr>
              <a:r>
                <a:rPr lang="en-US" altLang="zh-CN" sz="2000" kern="0">
                  <a:solidFill>
                    <a:srgbClr val="14436A"/>
                  </a:solidFill>
                  <a:latin typeface="Arial"/>
                  <a:ea typeface="微软雅黑" panose="020B0503020204020204" pitchFamily="34" charset="-122"/>
                  <a:cs typeface="+mn-ea"/>
                  <a:sym typeface="+mn-lt"/>
                </a:rPr>
                <a:t> </a:t>
              </a:r>
              <a:endParaRPr lang="zh-CN" altLang="en-US" sz="2000" kern="0" dirty="0">
                <a:solidFill>
                  <a:srgbClr val="14436A"/>
                </a:solidFill>
                <a:latin typeface="Arial"/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  <p:pic>
        <p:nvPicPr>
          <p:cNvPr id="10" name="Picture 9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336" y="1723276"/>
            <a:ext cx="2134384" cy="2133725"/>
          </a:xfrm>
          <a:prstGeom prst="rect">
            <a:avLst/>
          </a:prstGeom>
        </p:spPr>
      </p:pic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821509" y="5946847"/>
            <a:ext cx="1054898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nl-NL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nl-NL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nl-NL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nl-NL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trí </a:t>
            </a:r>
            <a:r>
              <a:rPr lang="nl-NL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nl-NL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nl-NL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nl-NL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hai </a:t>
            </a:r>
            <a:r>
              <a:rPr lang="nl-NL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nl-NL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nl-NL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kumimoji="0" lang="nl-NL" sz="2800" u="none" strike="noStrike" cap="none" normalizeH="0" baseline="0" dirty="0">
              <a:ln>
                <a:noFill/>
              </a:ln>
              <a:solidFill>
                <a:srgbClr val="00206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5">
            <a:extLst>
              <a:ext uri="{FF2B5EF4-FFF2-40B4-BE49-F238E27FC236}">
                <a16:creationId xmlns:a16="http://schemas.microsoft.com/office/drawing/2014/main" id="{BC585F5A-9C5E-4D16-8200-5D6B513D51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2139" y="5282901"/>
            <a:ext cx="1054898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vi-VN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ực hiện HĐ3</a:t>
            </a:r>
            <a:endParaRPr kumimoji="0" lang="nl-NL" sz="2800" u="none" strike="noStrike" cap="none" normalizeH="0" baseline="0" dirty="0">
              <a:ln>
                <a:noFill/>
              </a:ln>
              <a:solidFill>
                <a:srgbClr val="00206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Slide Number Placeholder 3">
            <a:extLst>
              <a:ext uri="{FF2B5EF4-FFF2-40B4-BE49-F238E27FC236}">
                <a16:creationId xmlns:a16="http://schemas.microsoft.com/office/drawing/2014/main" id="{B5C6D182-AFEB-0C40-8237-DC287CC99831}"/>
              </a:ext>
            </a:extLst>
          </p:cNvPr>
          <p:cNvSpPr txBox="1">
            <a:spLocks noChangeArrowheads="1"/>
          </p:cNvSpPr>
          <p:nvPr/>
        </p:nvSpPr>
        <p:spPr>
          <a:xfrm>
            <a:off x="8301312" y="5383957"/>
            <a:ext cx="2133600" cy="357187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851844E-551F-174D-9969-38371B65F51B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</a:t>
            </a:fld>
            <a:endParaRPr lang="en-US" altLang="en-US" sz="1400"/>
          </a:p>
        </p:txBody>
      </p:sp>
      <p:graphicFrame>
        <p:nvGraphicFramePr>
          <p:cNvPr id="20" name="Group 374">
            <a:extLst>
              <a:ext uri="{FF2B5EF4-FFF2-40B4-BE49-F238E27FC236}">
                <a16:creationId xmlns:a16="http://schemas.microsoft.com/office/drawing/2014/main" id="{5627EB95-9E66-C749-8D8B-81799766412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77172263"/>
              </p:ext>
            </p:extLst>
          </p:nvPr>
        </p:nvGraphicFramePr>
        <p:xfrm>
          <a:off x="5786712" y="2201019"/>
          <a:ext cx="4648200" cy="3497418"/>
        </p:xfrm>
        <a:graphic>
          <a:graphicData uri="http://schemas.openxmlformats.org/drawingml/2006/table">
            <a:tbl>
              <a:tblPr/>
              <a:tblGrid>
                <a:gridCol w="5175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175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207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175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175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175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175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207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01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8858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858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858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858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858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858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8858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8858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8858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pSp>
        <p:nvGrpSpPr>
          <p:cNvPr id="21" name="Group 228">
            <a:extLst>
              <a:ext uri="{FF2B5EF4-FFF2-40B4-BE49-F238E27FC236}">
                <a16:creationId xmlns:a16="http://schemas.microsoft.com/office/drawing/2014/main" id="{657E372E-4619-A842-94D6-54B6B61B7876}"/>
              </a:ext>
            </a:extLst>
          </p:cNvPr>
          <p:cNvGrpSpPr>
            <a:grpSpLocks/>
          </p:cNvGrpSpPr>
          <p:nvPr/>
        </p:nvGrpSpPr>
        <p:grpSpPr bwMode="auto">
          <a:xfrm>
            <a:off x="5634312" y="1721594"/>
            <a:ext cx="5126038" cy="3987403"/>
            <a:chOff x="2056" y="144"/>
            <a:chExt cx="3229" cy="3349"/>
          </a:xfrm>
        </p:grpSpPr>
        <p:sp>
          <p:nvSpPr>
            <p:cNvPr id="22" name="Line 229">
              <a:extLst>
                <a:ext uri="{FF2B5EF4-FFF2-40B4-BE49-F238E27FC236}">
                  <a16:creationId xmlns:a16="http://schemas.microsoft.com/office/drawing/2014/main" id="{8DA0525B-5503-454D-9DEA-EA8D58C70A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56" y="2182"/>
              <a:ext cx="31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230">
              <a:extLst>
                <a:ext uri="{FF2B5EF4-FFF2-40B4-BE49-F238E27FC236}">
                  <a16:creationId xmlns:a16="http://schemas.microsoft.com/office/drawing/2014/main" id="{B3DFD343-06E0-8544-B7E7-FDE1E3AD7DE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92" y="421"/>
              <a:ext cx="0" cy="30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Text Box 231">
              <a:extLst>
                <a:ext uri="{FF2B5EF4-FFF2-40B4-BE49-F238E27FC236}">
                  <a16:creationId xmlns:a16="http://schemas.microsoft.com/office/drawing/2014/main" id="{CA6C5E10-36AE-A144-819F-E1AFC2EF60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49" y="2134"/>
              <a:ext cx="336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solidFill>
                    <a:srgbClr val="FF0000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25" name="Text Box 232">
              <a:extLst>
                <a:ext uri="{FF2B5EF4-FFF2-40B4-BE49-F238E27FC236}">
                  <a16:creationId xmlns:a16="http://schemas.microsoft.com/office/drawing/2014/main" id="{DE0E1D91-38E2-DE4A-A218-4DD834CAF0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144"/>
              <a:ext cx="336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solidFill>
                    <a:srgbClr val="FF0000"/>
                  </a:solidFill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26" name="Text Box 233">
              <a:extLst>
                <a:ext uri="{FF2B5EF4-FFF2-40B4-BE49-F238E27FC236}">
                  <a16:creationId xmlns:a16="http://schemas.microsoft.com/office/drawing/2014/main" id="{8045F19F-96A5-C245-976D-D8A6A117A1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90" y="2076"/>
              <a:ext cx="336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solidFill>
                    <a:srgbClr val="FF0000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</p:grpSp>
      <p:grpSp>
        <p:nvGrpSpPr>
          <p:cNvPr id="27" name="Group 234">
            <a:extLst>
              <a:ext uri="{FF2B5EF4-FFF2-40B4-BE49-F238E27FC236}">
                <a16:creationId xmlns:a16="http://schemas.microsoft.com/office/drawing/2014/main" id="{4796CF19-C170-894D-B750-FC3F2630215C}"/>
              </a:ext>
            </a:extLst>
          </p:cNvPr>
          <p:cNvGrpSpPr>
            <a:grpSpLocks/>
          </p:cNvGrpSpPr>
          <p:nvPr/>
        </p:nvGrpSpPr>
        <p:grpSpPr bwMode="auto">
          <a:xfrm>
            <a:off x="7081760" y="1878627"/>
            <a:ext cx="2290347" cy="3830260"/>
            <a:chOff x="2972" y="309"/>
            <a:chExt cx="1460" cy="3165"/>
          </a:xfrm>
        </p:grpSpPr>
        <p:sp>
          <p:nvSpPr>
            <p:cNvPr id="28" name="Line 235">
              <a:extLst>
                <a:ext uri="{FF2B5EF4-FFF2-40B4-BE49-F238E27FC236}">
                  <a16:creationId xmlns:a16="http://schemas.microsoft.com/office/drawing/2014/main" id="{F32A8EFA-CDFB-F343-BE4C-0781A1D1B6B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72" y="612"/>
              <a:ext cx="1460" cy="286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Text Box 236">
              <a:extLst>
                <a:ext uri="{FF2B5EF4-FFF2-40B4-BE49-F238E27FC236}">
                  <a16:creationId xmlns:a16="http://schemas.microsoft.com/office/drawing/2014/main" id="{6AE9D663-A9E1-904C-9770-288D9EBCEC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8161425">
              <a:off x="3640" y="686"/>
              <a:ext cx="1008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b="1" dirty="0">
                  <a:latin typeface="Times New Roman" panose="02020603050405020304" pitchFamily="18" charset="0"/>
                </a:rPr>
                <a:t>y = 2x+1</a:t>
              </a:r>
            </a:p>
          </p:txBody>
        </p:sp>
      </p:grpSp>
      <p:sp>
        <p:nvSpPr>
          <p:cNvPr id="30" name="Text Box 238">
            <a:extLst>
              <a:ext uri="{FF2B5EF4-FFF2-40B4-BE49-F238E27FC236}">
                <a16:creationId xmlns:a16="http://schemas.microsoft.com/office/drawing/2014/main" id="{1376B60A-AF49-D743-87BE-86B7CD6D6E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98514" y="3424511"/>
            <a:ext cx="457200" cy="3689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1</a:t>
            </a:r>
          </a:p>
        </p:txBody>
      </p:sp>
      <p:grpSp>
        <p:nvGrpSpPr>
          <p:cNvPr id="31" name="Group 48">
            <a:extLst>
              <a:ext uri="{FF2B5EF4-FFF2-40B4-BE49-F238E27FC236}">
                <a16:creationId xmlns:a16="http://schemas.microsoft.com/office/drawing/2014/main" id="{B7E594C3-7AB7-774A-AFDC-4B104D25CFC2}"/>
              </a:ext>
            </a:extLst>
          </p:cNvPr>
          <p:cNvGrpSpPr>
            <a:grpSpLocks/>
          </p:cNvGrpSpPr>
          <p:nvPr/>
        </p:nvGrpSpPr>
        <p:grpSpPr bwMode="auto">
          <a:xfrm>
            <a:off x="7355541" y="2101860"/>
            <a:ext cx="2468694" cy="3596578"/>
            <a:chOff x="5607429" y="1869273"/>
            <a:chExt cx="2468692" cy="4796405"/>
          </a:xfrm>
        </p:grpSpPr>
        <p:cxnSp>
          <p:nvCxnSpPr>
            <p:cNvPr id="32" name="Straight Connector 31">
              <a:extLst>
                <a:ext uri="{FF2B5EF4-FFF2-40B4-BE49-F238E27FC236}">
                  <a16:creationId xmlns:a16="http://schemas.microsoft.com/office/drawing/2014/main" id="{5C853273-329A-CC48-9FDF-E83417D6055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607429" y="2001512"/>
              <a:ext cx="2326339" cy="4664166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 Box 236">
              <a:extLst>
                <a:ext uri="{FF2B5EF4-FFF2-40B4-BE49-F238E27FC236}">
                  <a16:creationId xmlns:a16="http://schemas.microsoft.com/office/drawing/2014/main" id="{48E1D74F-8110-EA48-849F-BEDCD7A037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8139584">
              <a:off x="7064427" y="2484078"/>
              <a:ext cx="1626499" cy="3968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b="1" dirty="0">
                  <a:latin typeface="Times New Roman" panose="02020603050405020304" pitchFamily="18" charset="0"/>
                </a:rPr>
                <a:t>y = 2x</a:t>
              </a: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41990155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2" grpId="0"/>
      <p:bldP spid="11" grpId="0"/>
      <p:bldP spid="1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PowerPoint 演示文稿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305"/>
  <p:tag name="MH_LIBRARY" val="GRAPHIC"/>
  <p:tag name="MH_ORDER" val="Oval 15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305"/>
  <p:tag name="MH_LIBRARY" val="GRAPHIC"/>
  <p:tag name="MH_ORDER" val="直接连接符 16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305"/>
  <p:tag name="MH_LIBRARY" val="GRAPHIC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305"/>
  <p:tag name="MH_LIBRARY" val="GRAPHIC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305"/>
  <p:tag name="MH_LIBRARY" val="GRAPHIC"/>
  <p:tag name="MH_ORDER" val="Oval 14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305"/>
  <p:tag name="MH_LIBRARY" val="GRAPHIC"/>
  <p:tag name="MH_ORDER" val="Oval 15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305"/>
  <p:tag name="MH_LIBRARY" val="GRAPHIC"/>
  <p:tag name="MH_ORDER" val="直接连接符 16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305"/>
  <p:tag name="MH_LIBRARY" val="GRAPHIC"/>
  <p:tag name="MH_ORDER" val="Oval 14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305"/>
  <p:tag name="MH_LIBRARY" val="GRAPHIC"/>
  <p:tag name="MH_ORDER" val="Oval 15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305"/>
  <p:tag name="MH_LIBRARY" val="GRAPHIC"/>
  <p:tag name="MH_ORDER" val="直接连接符 16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538"/>
  <p:tag name="MH_LIBRARY" val="GRAPHIC"/>
  <p:tag name="MH_TYPE" val="SubTitle"/>
  <p:tag name="MH_ORDER" val="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538"/>
  <p:tag name="MH_LIBRARY" val="GRAPHIC"/>
  <p:tag name="MH_TYPE" val="Other"/>
  <p:tag name="MH_ORDER" val="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538"/>
  <p:tag name="MH_LIBRARY" val="GRAPHIC"/>
  <p:tag name="MH_TYPE" val="SubTitle"/>
  <p:tag name="MH_ORDER" val="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538"/>
  <p:tag name="MH_LIBRARY" val="GRAPHIC"/>
  <p:tag name="MH_TYPE" val="Other"/>
  <p:tag name="MH_ORDER" val="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538"/>
  <p:tag name="MH_LIBRARY" val="GRAPHIC"/>
  <p:tag name="MH_TYPE" val="SubTitle"/>
  <p:tag name="MH_ORDER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538"/>
  <p:tag name="MH_LIBRARY" val="GRAPHIC"/>
  <p:tag name="MH_TYPE" val="Other"/>
  <p:tag name="MH_ORDER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305"/>
  <p:tag name="MH_LIBRARY" val="GRAPHIC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305"/>
  <p:tag name="MH_LIBRARY" val="GRAPHIC"/>
  <p:tag name="MH_ORDER" val="Oval 14"/>
</p:tagLst>
</file>

<file path=ppt/theme/theme1.xml><?xml version="1.0" encoding="utf-8"?>
<a:theme xmlns:a="http://schemas.openxmlformats.org/drawingml/2006/main" name="Office 主题​​">
  <a:themeElements>
    <a:clrScheme name="自定义 40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E38F90"/>
      </a:accent1>
      <a:accent2>
        <a:srgbClr val="AEC86D"/>
      </a:accent2>
      <a:accent3>
        <a:srgbClr val="ECC261"/>
      </a:accent3>
      <a:accent4>
        <a:srgbClr val="82C3C3"/>
      </a:accent4>
      <a:accent5>
        <a:srgbClr val="E38F90"/>
      </a:accent5>
      <a:accent6>
        <a:srgbClr val="AEC86D"/>
      </a:accent6>
      <a:hlink>
        <a:srgbClr val="0563C1"/>
      </a:hlink>
      <a:folHlink>
        <a:srgbClr val="954F72"/>
      </a:folHlink>
    </a:clrScheme>
    <a:fontScheme name="自定义 1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UI/customUI14.xml>PPT9 86
</file>

<file path=docProps/app.xml><?xml version="1.0" encoding="utf-8"?>
<Properties xmlns="http://schemas.openxmlformats.org/officeDocument/2006/extended-properties" xmlns:vt="http://schemas.openxmlformats.org/officeDocument/2006/docPropsVTypes">
  <TotalTime>2246</TotalTime>
  <Words>225</Words>
  <PresentationFormat>Widescreen</PresentationFormat>
  <Paragraphs>48</Paragraphs>
  <Slides>15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4" baseType="lpstr">
      <vt:lpstr>等线</vt:lpstr>
      <vt:lpstr>微软雅黑</vt:lpstr>
      <vt:lpstr>宋体</vt:lpstr>
      <vt:lpstr>Arial</vt:lpstr>
      <vt:lpstr>Calibri</vt:lpstr>
      <vt:lpstr>Impact</vt:lpstr>
      <vt:lpstr>Times New Roman</vt:lpstr>
      <vt:lpstr>Office 主题​​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7-06-27T02:07:53Z</dcterms:created>
  <dcterms:modified xsi:type="dcterms:W3CDTF">2023-07-15T04:27:22Z</dcterms:modified>
</cp:coreProperties>
</file>